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03954" w:rsidRPr="00D03954" w:rsidRDefault="004B1F16" w:rsidP="00C33155">
      <w:pPr>
        <w:spacing w:line="360" w:lineRule="auto"/>
        <w:ind w:firstLine="0"/>
        <w:jc w:val="center"/>
        <w:rPr>
          <w:rFonts w:eastAsia="Times New Roman"/>
          <w:b/>
          <w:color w:val="000000"/>
          <w:sz w:val="24"/>
          <w:szCs w:val="24"/>
          <w:lang w:eastAsia="ru-RU"/>
        </w:rPr>
      </w:pPr>
      <w:r w:rsidRPr="00D03954">
        <w:rPr>
          <w:rFonts w:eastAsia="Times New Roman"/>
          <w:b/>
          <w:color w:val="000000"/>
          <w:sz w:val="24"/>
          <w:szCs w:val="24"/>
          <w:lang w:eastAsia="ru-RU"/>
        </w:rPr>
        <w:t xml:space="preserve">Задания </w:t>
      </w:r>
      <w:r w:rsidR="00D03954" w:rsidRPr="00D03954">
        <w:rPr>
          <w:rFonts w:eastAsia="Times New Roman"/>
          <w:b/>
          <w:color w:val="000000"/>
          <w:sz w:val="24"/>
          <w:szCs w:val="24"/>
          <w:lang w:eastAsia="ru-RU"/>
        </w:rPr>
        <w:t>т</w:t>
      </w:r>
      <w:r w:rsidRPr="00D03954">
        <w:rPr>
          <w:rFonts w:eastAsia="Times New Roman"/>
          <w:b/>
          <w:color w:val="000000"/>
          <w:sz w:val="24"/>
          <w:szCs w:val="24"/>
          <w:lang w:eastAsia="ru-RU"/>
        </w:rPr>
        <w:t>ипового расчета</w:t>
      </w:r>
      <w:r w:rsidR="00D03954" w:rsidRPr="00D03954">
        <w:rPr>
          <w:rFonts w:eastAsia="Times New Roman"/>
          <w:b/>
          <w:color w:val="000000"/>
          <w:sz w:val="24"/>
          <w:szCs w:val="24"/>
          <w:lang w:eastAsia="ru-RU"/>
        </w:rPr>
        <w:t xml:space="preserve"> (ТР)</w:t>
      </w:r>
      <w:r w:rsidRPr="00D03954">
        <w:rPr>
          <w:rFonts w:eastAsia="Times New Roman"/>
          <w:b/>
          <w:color w:val="000000"/>
          <w:sz w:val="24"/>
          <w:szCs w:val="24"/>
          <w:lang w:eastAsia="ru-RU"/>
        </w:rPr>
        <w:t xml:space="preserve"> по дискретной математике</w:t>
      </w:r>
      <w:r w:rsidR="00D03954" w:rsidRPr="00D03954">
        <w:rPr>
          <w:rFonts w:eastAsia="Times New Roman"/>
          <w:b/>
          <w:color w:val="000000"/>
          <w:sz w:val="24"/>
          <w:szCs w:val="24"/>
          <w:lang w:eastAsia="ru-RU"/>
        </w:rPr>
        <w:t xml:space="preserve"> </w:t>
      </w:r>
    </w:p>
    <w:p w:rsidR="00634F01" w:rsidRPr="00D03954" w:rsidRDefault="00D03954" w:rsidP="00C33155">
      <w:pPr>
        <w:spacing w:line="360" w:lineRule="auto"/>
        <w:ind w:firstLine="0"/>
        <w:jc w:val="center"/>
        <w:rPr>
          <w:b/>
          <w:sz w:val="24"/>
          <w:szCs w:val="24"/>
        </w:rPr>
      </w:pPr>
      <w:r w:rsidRPr="00D03954">
        <w:rPr>
          <w:rFonts w:eastAsia="Times New Roman"/>
          <w:b/>
          <w:color w:val="000000"/>
          <w:sz w:val="24"/>
          <w:szCs w:val="24"/>
          <w:lang w:eastAsia="ru-RU"/>
        </w:rPr>
        <w:t>(ОБЯЗАТЕЛЬНО ДЛЯ ВЫПОЛНЕНИЯ)</w:t>
      </w:r>
    </w:p>
    <w:p w:rsidR="004B1F16" w:rsidRPr="00976EB5" w:rsidRDefault="00D03954" w:rsidP="00C33155">
      <w:pPr>
        <w:spacing w:line="360" w:lineRule="auto"/>
        <w:ind w:firstLine="0"/>
        <w:jc w:val="center"/>
        <w:rPr>
          <w:b/>
          <w:sz w:val="24"/>
          <w:szCs w:val="24"/>
          <w:u w:val="single"/>
        </w:rPr>
      </w:pPr>
      <w:r w:rsidRPr="00D03954">
        <w:rPr>
          <w:rFonts w:eastAsia="Times New Roman"/>
          <w:color w:val="000000"/>
          <w:sz w:val="24"/>
          <w:szCs w:val="24"/>
          <w:lang w:eastAsia="ru-RU"/>
        </w:rPr>
        <w:t>для г</w:t>
      </w:r>
      <w:r w:rsidR="004B1F16" w:rsidRPr="00D03954">
        <w:rPr>
          <w:rFonts w:eastAsia="Times New Roman"/>
          <w:color w:val="000000"/>
          <w:sz w:val="24"/>
          <w:szCs w:val="24"/>
          <w:lang w:eastAsia="ru-RU"/>
        </w:rPr>
        <w:t>рупп</w:t>
      </w:r>
      <w:r w:rsidRPr="00D03954">
        <w:rPr>
          <w:rFonts w:eastAsia="Times New Roman"/>
          <w:color w:val="000000"/>
          <w:sz w:val="24"/>
          <w:szCs w:val="24"/>
          <w:lang w:eastAsia="ru-RU"/>
        </w:rPr>
        <w:t xml:space="preserve">: </w:t>
      </w:r>
      <w:r w:rsidR="004B1F16" w:rsidRPr="00D03954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976EB5" w:rsidRPr="00976EB5">
        <w:rPr>
          <w:rFonts w:eastAsia="Times New Roman"/>
          <w:color w:val="000000"/>
          <w:sz w:val="24"/>
          <w:szCs w:val="24"/>
          <w:lang w:eastAsia="ru-RU"/>
        </w:rPr>
        <w:t>7</w:t>
      </w:r>
      <w:r w:rsidR="004B1F16" w:rsidRPr="00D03954">
        <w:rPr>
          <w:rFonts w:eastAsia="Times New Roman"/>
          <w:color w:val="000000"/>
          <w:sz w:val="24"/>
          <w:szCs w:val="24"/>
          <w:lang w:eastAsia="ru-RU"/>
        </w:rPr>
        <w:t xml:space="preserve">1-ИВТ, </w:t>
      </w:r>
      <w:r w:rsidR="00976EB5" w:rsidRPr="00976EB5">
        <w:rPr>
          <w:rFonts w:eastAsia="Times New Roman"/>
          <w:color w:val="000000"/>
          <w:sz w:val="24"/>
          <w:szCs w:val="24"/>
          <w:lang w:eastAsia="ru-RU"/>
        </w:rPr>
        <w:t>7</w:t>
      </w:r>
      <w:r w:rsidR="004B1F16" w:rsidRPr="00D03954">
        <w:rPr>
          <w:rFonts w:eastAsia="Times New Roman"/>
          <w:color w:val="000000"/>
          <w:sz w:val="24"/>
          <w:szCs w:val="24"/>
          <w:lang w:eastAsia="ru-RU"/>
        </w:rPr>
        <w:t xml:space="preserve">1-ИТ, </w:t>
      </w:r>
      <w:r w:rsidR="00976EB5" w:rsidRPr="00976EB5">
        <w:rPr>
          <w:rFonts w:eastAsia="Times New Roman"/>
          <w:color w:val="000000"/>
          <w:sz w:val="24"/>
          <w:szCs w:val="24"/>
          <w:lang w:eastAsia="ru-RU"/>
        </w:rPr>
        <w:t>7</w:t>
      </w:r>
      <w:r w:rsidR="004B1F16" w:rsidRPr="00D03954">
        <w:rPr>
          <w:rFonts w:eastAsia="Times New Roman"/>
          <w:color w:val="000000"/>
          <w:sz w:val="24"/>
          <w:szCs w:val="24"/>
          <w:lang w:eastAsia="ru-RU"/>
        </w:rPr>
        <w:t xml:space="preserve">1-ПИ, </w:t>
      </w:r>
      <w:r w:rsidR="00976EB5" w:rsidRPr="00976EB5">
        <w:rPr>
          <w:rFonts w:eastAsia="Times New Roman"/>
          <w:color w:val="000000"/>
          <w:sz w:val="24"/>
          <w:szCs w:val="24"/>
          <w:lang w:eastAsia="ru-RU"/>
        </w:rPr>
        <w:t>7</w:t>
      </w:r>
      <w:r w:rsidR="004B1F16" w:rsidRPr="00D03954">
        <w:rPr>
          <w:rFonts w:eastAsia="Times New Roman"/>
          <w:color w:val="000000"/>
          <w:sz w:val="24"/>
          <w:szCs w:val="24"/>
          <w:lang w:eastAsia="ru-RU"/>
        </w:rPr>
        <w:t>1-ПГ</w:t>
      </w:r>
    </w:p>
    <w:p w:rsidR="004B1F16" w:rsidRPr="00D03954" w:rsidRDefault="004B1F16" w:rsidP="00C33155">
      <w:pPr>
        <w:spacing w:line="360" w:lineRule="auto"/>
        <w:ind w:firstLine="0"/>
        <w:rPr>
          <w:sz w:val="24"/>
          <w:szCs w:val="24"/>
        </w:rPr>
      </w:pPr>
    </w:p>
    <w:p w:rsidR="00780692" w:rsidRPr="00957F85" w:rsidRDefault="00D03954" w:rsidP="00C33155">
      <w:pPr>
        <w:spacing w:line="360" w:lineRule="auto"/>
        <w:ind w:firstLine="0"/>
        <w:rPr>
          <w:sz w:val="24"/>
          <w:szCs w:val="24"/>
        </w:rPr>
      </w:pPr>
      <w:r w:rsidRPr="00D03954">
        <w:rPr>
          <w:sz w:val="24"/>
          <w:szCs w:val="24"/>
        </w:rPr>
        <w:t xml:space="preserve">1. </w:t>
      </w:r>
      <w:r w:rsidR="00EF2391" w:rsidRPr="00D03954">
        <w:rPr>
          <w:b/>
          <w:sz w:val="24"/>
          <w:szCs w:val="24"/>
        </w:rPr>
        <w:t xml:space="preserve">Задания </w:t>
      </w:r>
      <w:r w:rsidRPr="00D03954">
        <w:rPr>
          <w:b/>
          <w:sz w:val="24"/>
          <w:szCs w:val="24"/>
        </w:rPr>
        <w:t>ТР в приложении 1</w:t>
      </w:r>
      <w:r w:rsidRPr="00D03954">
        <w:rPr>
          <w:sz w:val="24"/>
          <w:szCs w:val="24"/>
        </w:rPr>
        <w:t xml:space="preserve"> </w:t>
      </w:r>
      <w:r w:rsidR="00957F85">
        <w:rPr>
          <w:sz w:val="24"/>
          <w:szCs w:val="24"/>
        </w:rPr>
        <w:t xml:space="preserve">состоит из </w:t>
      </w:r>
      <w:r w:rsidR="00957F85" w:rsidRPr="00957F85">
        <w:rPr>
          <w:b/>
          <w:sz w:val="24"/>
          <w:szCs w:val="24"/>
        </w:rPr>
        <w:t>6 заданий</w:t>
      </w:r>
      <w:r w:rsidR="00957F85">
        <w:rPr>
          <w:sz w:val="24"/>
          <w:szCs w:val="24"/>
        </w:rPr>
        <w:t xml:space="preserve"> (</w:t>
      </w:r>
      <w:r w:rsidR="00F2517C">
        <w:rPr>
          <w:sz w:val="24"/>
          <w:szCs w:val="24"/>
        </w:rPr>
        <w:t>з</w:t>
      </w:r>
      <w:r w:rsidR="00957F85">
        <w:rPr>
          <w:sz w:val="24"/>
          <w:szCs w:val="24"/>
        </w:rPr>
        <w:t xml:space="preserve">адания можно </w:t>
      </w:r>
      <w:r w:rsidR="00EF2391" w:rsidRPr="00D03954">
        <w:rPr>
          <w:sz w:val="24"/>
          <w:szCs w:val="24"/>
        </w:rPr>
        <w:t xml:space="preserve">попросить прислать по </w:t>
      </w:r>
      <w:proofErr w:type="gramStart"/>
      <w:r w:rsidR="00EF2391" w:rsidRPr="00D03954">
        <w:rPr>
          <w:sz w:val="24"/>
          <w:szCs w:val="24"/>
          <w:lang w:val="en-US"/>
        </w:rPr>
        <w:t>e</w:t>
      </w:r>
      <w:r w:rsidR="00EF2391" w:rsidRPr="00D03954">
        <w:rPr>
          <w:sz w:val="24"/>
          <w:szCs w:val="24"/>
        </w:rPr>
        <w:t>-</w:t>
      </w:r>
      <w:r w:rsidR="00EF2391" w:rsidRPr="00D03954">
        <w:rPr>
          <w:sz w:val="24"/>
          <w:szCs w:val="24"/>
          <w:lang w:val="en-US"/>
        </w:rPr>
        <w:t>mail</w:t>
      </w:r>
      <w:r w:rsidR="00EF2391" w:rsidRPr="00D03954">
        <w:rPr>
          <w:sz w:val="24"/>
          <w:szCs w:val="24"/>
        </w:rPr>
        <w:t xml:space="preserve">:  </w:t>
      </w:r>
      <w:r w:rsidR="00EF2391" w:rsidRPr="00D03954">
        <w:rPr>
          <w:sz w:val="24"/>
          <w:szCs w:val="24"/>
          <w:lang w:val="en-US"/>
        </w:rPr>
        <w:t>v</w:t>
      </w:r>
      <w:r w:rsidR="00EF2391" w:rsidRPr="00D03954">
        <w:rPr>
          <w:sz w:val="24"/>
          <w:szCs w:val="24"/>
        </w:rPr>
        <w:t>_</w:t>
      </w:r>
      <w:proofErr w:type="spellStart"/>
      <w:r w:rsidR="00EF2391" w:rsidRPr="00D03954">
        <w:rPr>
          <w:sz w:val="24"/>
          <w:szCs w:val="24"/>
          <w:lang w:val="en-US"/>
        </w:rPr>
        <w:t>noz</w:t>
      </w:r>
      <w:proofErr w:type="spellEnd"/>
      <w:r w:rsidR="00EF2391" w:rsidRPr="00D03954">
        <w:rPr>
          <w:sz w:val="24"/>
          <w:szCs w:val="24"/>
        </w:rPr>
        <w:t>@</w:t>
      </w:r>
      <w:r w:rsidR="00EF2391" w:rsidRPr="00D03954">
        <w:rPr>
          <w:sz w:val="24"/>
          <w:szCs w:val="24"/>
          <w:lang w:val="en-US"/>
        </w:rPr>
        <w:t>mail</w:t>
      </w:r>
      <w:r w:rsidR="00EF2391" w:rsidRPr="00D03954">
        <w:rPr>
          <w:sz w:val="24"/>
          <w:szCs w:val="24"/>
        </w:rPr>
        <w:t>.</w:t>
      </w:r>
      <w:proofErr w:type="spellStart"/>
      <w:r w:rsidR="00EF2391" w:rsidRPr="00D03954">
        <w:rPr>
          <w:sz w:val="24"/>
          <w:szCs w:val="24"/>
          <w:lang w:val="en-US"/>
        </w:rPr>
        <w:t>ru</w:t>
      </w:r>
      <w:proofErr w:type="spellEnd"/>
      <w:proofErr w:type="gramEnd"/>
      <w:r w:rsidR="00957F85">
        <w:rPr>
          <w:sz w:val="24"/>
          <w:szCs w:val="24"/>
        </w:rPr>
        <w:t>).</w:t>
      </w:r>
    </w:p>
    <w:p w:rsidR="00D426BA" w:rsidRPr="00D03954" w:rsidRDefault="00D03954" w:rsidP="00C33155">
      <w:pPr>
        <w:spacing w:line="360" w:lineRule="auto"/>
        <w:ind w:firstLine="0"/>
        <w:rPr>
          <w:sz w:val="24"/>
          <w:szCs w:val="24"/>
        </w:rPr>
      </w:pPr>
      <w:r w:rsidRPr="00D03954">
        <w:rPr>
          <w:sz w:val="24"/>
          <w:szCs w:val="24"/>
        </w:rPr>
        <w:t>2</w:t>
      </w:r>
      <w:r w:rsidR="005B22D9" w:rsidRPr="00D03954">
        <w:rPr>
          <w:sz w:val="24"/>
          <w:szCs w:val="24"/>
        </w:rPr>
        <w:t xml:space="preserve">. </w:t>
      </w:r>
      <w:r w:rsidR="00D426BA" w:rsidRPr="00D03954">
        <w:rPr>
          <w:sz w:val="24"/>
          <w:szCs w:val="24"/>
        </w:rPr>
        <w:t xml:space="preserve">Задания выполняются по вариантам. </w:t>
      </w:r>
      <w:r w:rsidR="00D426BA" w:rsidRPr="00D03954">
        <w:rPr>
          <w:b/>
          <w:sz w:val="24"/>
          <w:szCs w:val="24"/>
        </w:rPr>
        <w:t xml:space="preserve">Вариант определяется по </w:t>
      </w:r>
      <w:r w:rsidR="002A2C6C" w:rsidRPr="00D03954">
        <w:rPr>
          <w:b/>
          <w:sz w:val="24"/>
          <w:szCs w:val="24"/>
        </w:rPr>
        <w:t>порядковому номеру в журнале</w:t>
      </w:r>
      <w:r w:rsidR="009427E8" w:rsidRPr="009427E8">
        <w:rPr>
          <w:b/>
          <w:sz w:val="24"/>
          <w:szCs w:val="24"/>
        </w:rPr>
        <w:t xml:space="preserve"> </w:t>
      </w:r>
      <w:r w:rsidR="009427E8">
        <w:rPr>
          <w:b/>
          <w:sz w:val="24"/>
          <w:szCs w:val="24"/>
        </w:rPr>
        <w:t>вашей группы</w:t>
      </w:r>
      <w:r w:rsidR="00D426BA" w:rsidRPr="00D03954">
        <w:rPr>
          <w:b/>
          <w:sz w:val="24"/>
          <w:szCs w:val="24"/>
        </w:rPr>
        <w:t>.</w:t>
      </w:r>
    </w:p>
    <w:p w:rsidR="005B22D9" w:rsidRPr="00D03954" w:rsidRDefault="00D03954" w:rsidP="00C33155">
      <w:pPr>
        <w:spacing w:line="360" w:lineRule="auto"/>
        <w:ind w:firstLine="0"/>
        <w:rPr>
          <w:sz w:val="24"/>
          <w:szCs w:val="24"/>
        </w:rPr>
      </w:pPr>
      <w:r w:rsidRPr="00D03954">
        <w:rPr>
          <w:sz w:val="24"/>
          <w:szCs w:val="24"/>
        </w:rPr>
        <w:t>3</w:t>
      </w:r>
      <w:r w:rsidR="005B22D9" w:rsidRPr="00D03954">
        <w:rPr>
          <w:sz w:val="24"/>
          <w:szCs w:val="24"/>
        </w:rPr>
        <w:t xml:space="preserve">. </w:t>
      </w:r>
      <w:r w:rsidR="005B22D9" w:rsidRPr="006F3ACF">
        <w:rPr>
          <w:b/>
          <w:sz w:val="24"/>
          <w:szCs w:val="24"/>
          <w:u w:val="single"/>
        </w:rPr>
        <w:t>Сроки сдачи</w:t>
      </w:r>
      <w:r w:rsidR="005B22D9" w:rsidRPr="00D03954">
        <w:rPr>
          <w:sz w:val="24"/>
          <w:szCs w:val="24"/>
        </w:rPr>
        <w:t xml:space="preserve">: </w:t>
      </w:r>
      <w:r w:rsidRPr="00D03954">
        <w:rPr>
          <w:sz w:val="24"/>
          <w:szCs w:val="24"/>
        </w:rPr>
        <w:t xml:space="preserve">Типовой расчет необходимо </w:t>
      </w:r>
      <w:r w:rsidR="005B22D9" w:rsidRPr="00D03954">
        <w:rPr>
          <w:b/>
          <w:sz w:val="24"/>
          <w:szCs w:val="24"/>
        </w:rPr>
        <w:t xml:space="preserve">сдать до </w:t>
      </w:r>
      <w:r w:rsidR="00F2517C">
        <w:rPr>
          <w:b/>
          <w:sz w:val="24"/>
          <w:szCs w:val="24"/>
        </w:rPr>
        <w:t>26</w:t>
      </w:r>
      <w:r w:rsidR="00A978E5" w:rsidRPr="00D03954">
        <w:rPr>
          <w:b/>
          <w:sz w:val="24"/>
          <w:szCs w:val="24"/>
        </w:rPr>
        <w:t xml:space="preserve"> </w:t>
      </w:r>
      <w:r w:rsidR="00F2517C">
        <w:rPr>
          <w:b/>
          <w:sz w:val="24"/>
          <w:szCs w:val="24"/>
        </w:rPr>
        <w:t>мая</w:t>
      </w:r>
      <w:r w:rsidR="00D426BA" w:rsidRPr="00D03954">
        <w:rPr>
          <w:b/>
          <w:sz w:val="24"/>
          <w:szCs w:val="24"/>
        </w:rPr>
        <w:t xml:space="preserve"> </w:t>
      </w:r>
      <w:r w:rsidRPr="00D03954">
        <w:rPr>
          <w:b/>
          <w:sz w:val="24"/>
          <w:szCs w:val="24"/>
        </w:rPr>
        <w:t>201</w:t>
      </w:r>
      <w:r w:rsidR="009427E8">
        <w:rPr>
          <w:b/>
          <w:sz w:val="24"/>
          <w:szCs w:val="24"/>
        </w:rPr>
        <w:t>8</w:t>
      </w:r>
      <w:r w:rsidRPr="00D03954">
        <w:rPr>
          <w:b/>
          <w:sz w:val="24"/>
          <w:szCs w:val="24"/>
        </w:rPr>
        <w:t xml:space="preserve"> г. </w:t>
      </w:r>
      <w:r w:rsidR="00D426BA" w:rsidRPr="00D03954">
        <w:rPr>
          <w:b/>
          <w:sz w:val="24"/>
          <w:szCs w:val="24"/>
        </w:rPr>
        <w:t>(</w:t>
      </w:r>
      <w:r w:rsidR="000D4DCD" w:rsidRPr="00D03954">
        <w:rPr>
          <w:b/>
          <w:sz w:val="24"/>
          <w:szCs w:val="24"/>
        </w:rPr>
        <w:t>включительно</w:t>
      </w:r>
      <w:r w:rsidR="00D426BA" w:rsidRPr="00D03954">
        <w:rPr>
          <w:b/>
          <w:sz w:val="24"/>
          <w:szCs w:val="24"/>
        </w:rPr>
        <w:t>)</w:t>
      </w:r>
      <w:r w:rsidR="005B22D9" w:rsidRPr="00D03954">
        <w:rPr>
          <w:b/>
          <w:sz w:val="24"/>
          <w:szCs w:val="24"/>
        </w:rPr>
        <w:t>.</w:t>
      </w:r>
      <w:r w:rsidR="005B22D9" w:rsidRPr="00D03954">
        <w:rPr>
          <w:sz w:val="24"/>
          <w:szCs w:val="24"/>
        </w:rPr>
        <w:t xml:space="preserve"> </w:t>
      </w:r>
      <w:r w:rsidRPr="00D03954">
        <w:rPr>
          <w:sz w:val="24"/>
          <w:szCs w:val="24"/>
        </w:rPr>
        <w:t xml:space="preserve">Его </w:t>
      </w:r>
      <w:r w:rsidR="00A773F7" w:rsidRPr="00D03954">
        <w:rPr>
          <w:sz w:val="24"/>
          <w:szCs w:val="24"/>
        </w:rPr>
        <w:t xml:space="preserve">можно </w:t>
      </w:r>
      <w:r w:rsidR="005B22D9" w:rsidRPr="00D03954">
        <w:rPr>
          <w:sz w:val="24"/>
          <w:szCs w:val="24"/>
        </w:rPr>
        <w:t>остав</w:t>
      </w:r>
      <w:r w:rsidRPr="00D03954">
        <w:rPr>
          <w:sz w:val="24"/>
          <w:szCs w:val="24"/>
        </w:rPr>
        <w:t>и</w:t>
      </w:r>
      <w:r w:rsidR="005B22D9" w:rsidRPr="00D03954">
        <w:rPr>
          <w:sz w:val="24"/>
          <w:szCs w:val="24"/>
        </w:rPr>
        <w:t xml:space="preserve">ть на кафедре в ауд. </w:t>
      </w:r>
      <w:r w:rsidR="00737A0B" w:rsidRPr="00D03954">
        <w:rPr>
          <w:sz w:val="24"/>
          <w:szCs w:val="24"/>
        </w:rPr>
        <w:t>1</w:t>
      </w:r>
      <w:r w:rsidRPr="00D03954">
        <w:rPr>
          <w:sz w:val="24"/>
          <w:szCs w:val="24"/>
        </w:rPr>
        <w:t>1</w:t>
      </w:r>
      <w:r w:rsidR="00737A0B" w:rsidRPr="00D03954">
        <w:rPr>
          <w:sz w:val="24"/>
          <w:szCs w:val="24"/>
        </w:rPr>
        <w:t>-</w:t>
      </w:r>
      <w:r w:rsidR="005B22D9" w:rsidRPr="00D03954">
        <w:rPr>
          <w:sz w:val="24"/>
          <w:szCs w:val="24"/>
        </w:rPr>
        <w:t>32</w:t>
      </w:r>
      <w:r w:rsidR="009427E8">
        <w:rPr>
          <w:sz w:val="24"/>
          <w:szCs w:val="24"/>
        </w:rPr>
        <w:t xml:space="preserve">3 (если там </w:t>
      </w:r>
      <w:r w:rsidR="00F2517C">
        <w:rPr>
          <w:sz w:val="24"/>
          <w:szCs w:val="24"/>
        </w:rPr>
        <w:t>будет открыто</w:t>
      </w:r>
      <w:r w:rsidR="009427E8">
        <w:rPr>
          <w:sz w:val="24"/>
          <w:szCs w:val="24"/>
        </w:rPr>
        <w:t xml:space="preserve">) или сдать </w:t>
      </w:r>
      <w:proofErr w:type="gramStart"/>
      <w:r w:rsidR="009427E8">
        <w:rPr>
          <w:sz w:val="24"/>
          <w:szCs w:val="24"/>
        </w:rPr>
        <w:t>мне</w:t>
      </w:r>
      <w:proofErr w:type="gramEnd"/>
      <w:r w:rsidR="009427E8">
        <w:rPr>
          <w:sz w:val="24"/>
          <w:szCs w:val="24"/>
        </w:rPr>
        <w:t xml:space="preserve"> когда я буду по расписанию </w:t>
      </w:r>
      <w:r w:rsidR="00F2517C">
        <w:rPr>
          <w:sz w:val="24"/>
          <w:szCs w:val="24"/>
        </w:rPr>
        <w:t xml:space="preserve">на занятиях </w:t>
      </w:r>
      <w:r w:rsidR="009427E8">
        <w:rPr>
          <w:sz w:val="24"/>
          <w:szCs w:val="24"/>
        </w:rPr>
        <w:t>в университете</w:t>
      </w:r>
      <w:r w:rsidR="005B22D9" w:rsidRPr="00D03954">
        <w:rPr>
          <w:sz w:val="24"/>
          <w:szCs w:val="24"/>
        </w:rPr>
        <w:t>.</w:t>
      </w:r>
      <w:r w:rsidR="006B438F">
        <w:rPr>
          <w:sz w:val="24"/>
          <w:szCs w:val="24"/>
        </w:rPr>
        <w:t xml:space="preserve"> </w:t>
      </w:r>
    </w:p>
    <w:p w:rsidR="00D03954" w:rsidRPr="00D03954" w:rsidRDefault="009427E8" w:rsidP="00C33155">
      <w:pPr>
        <w:spacing w:line="360" w:lineRule="auto"/>
        <w:ind w:firstLine="0"/>
        <w:rPr>
          <w:sz w:val="24"/>
          <w:szCs w:val="24"/>
        </w:rPr>
      </w:pPr>
      <w:r>
        <w:rPr>
          <w:sz w:val="24"/>
          <w:szCs w:val="24"/>
        </w:rPr>
        <w:t>4</w:t>
      </w:r>
      <w:r w:rsidR="00A773F7" w:rsidRPr="00D03954">
        <w:rPr>
          <w:sz w:val="24"/>
          <w:szCs w:val="24"/>
        </w:rPr>
        <w:t xml:space="preserve">. </w:t>
      </w:r>
      <w:r w:rsidR="00A773F7" w:rsidRPr="00D03954">
        <w:rPr>
          <w:b/>
          <w:sz w:val="24"/>
          <w:szCs w:val="24"/>
        </w:rPr>
        <w:t>Каждое задание</w:t>
      </w:r>
      <w:r w:rsidR="00A773F7" w:rsidRPr="00D03954">
        <w:rPr>
          <w:sz w:val="24"/>
          <w:szCs w:val="24"/>
        </w:rPr>
        <w:t xml:space="preserve"> необходимо </w:t>
      </w:r>
      <w:r w:rsidR="00A773F7" w:rsidRPr="00D03954">
        <w:rPr>
          <w:b/>
          <w:sz w:val="24"/>
          <w:szCs w:val="24"/>
        </w:rPr>
        <w:t>выполн</w:t>
      </w:r>
      <w:r w:rsidR="00D03954" w:rsidRPr="00D03954">
        <w:rPr>
          <w:b/>
          <w:sz w:val="24"/>
          <w:szCs w:val="24"/>
        </w:rPr>
        <w:t>и</w:t>
      </w:r>
      <w:r w:rsidR="00A773F7" w:rsidRPr="00D03954">
        <w:rPr>
          <w:b/>
          <w:sz w:val="24"/>
          <w:szCs w:val="24"/>
        </w:rPr>
        <w:t>ть на отдельн</w:t>
      </w:r>
      <w:r w:rsidR="00D03954" w:rsidRPr="00D03954">
        <w:rPr>
          <w:b/>
          <w:sz w:val="24"/>
          <w:szCs w:val="24"/>
        </w:rPr>
        <w:t>ом</w:t>
      </w:r>
      <w:r w:rsidR="00A773F7" w:rsidRPr="00D03954">
        <w:rPr>
          <w:b/>
          <w:sz w:val="24"/>
          <w:szCs w:val="24"/>
        </w:rPr>
        <w:t xml:space="preserve"> лист</w:t>
      </w:r>
      <w:r w:rsidR="00D03954" w:rsidRPr="00D03954">
        <w:rPr>
          <w:b/>
          <w:sz w:val="24"/>
          <w:szCs w:val="24"/>
        </w:rPr>
        <w:t>е</w:t>
      </w:r>
      <w:r w:rsidR="00A773F7" w:rsidRPr="00D03954">
        <w:rPr>
          <w:sz w:val="24"/>
          <w:szCs w:val="24"/>
        </w:rPr>
        <w:t>, на котор</w:t>
      </w:r>
      <w:r w:rsidR="00D03954" w:rsidRPr="00D03954">
        <w:rPr>
          <w:sz w:val="24"/>
          <w:szCs w:val="24"/>
        </w:rPr>
        <w:t>ом</w:t>
      </w:r>
      <w:r w:rsidR="00A773F7" w:rsidRPr="00D03954">
        <w:rPr>
          <w:sz w:val="24"/>
          <w:szCs w:val="24"/>
        </w:rPr>
        <w:t xml:space="preserve"> в левом верхнем углу подписать свою фамилию</w:t>
      </w:r>
      <w:r w:rsidR="00FF25D6" w:rsidRPr="00D03954">
        <w:rPr>
          <w:sz w:val="24"/>
          <w:szCs w:val="24"/>
        </w:rPr>
        <w:t>, номер варианта</w:t>
      </w:r>
      <w:r w:rsidR="00A773F7" w:rsidRPr="00D03954">
        <w:rPr>
          <w:sz w:val="24"/>
          <w:szCs w:val="24"/>
        </w:rPr>
        <w:t xml:space="preserve"> и номер группы.</w:t>
      </w:r>
      <w:r w:rsidR="005449F5" w:rsidRPr="00D03954">
        <w:rPr>
          <w:sz w:val="24"/>
          <w:szCs w:val="24"/>
        </w:rPr>
        <w:t xml:space="preserve"> Задания и решения можно писать ручкой.</w:t>
      </w:r>
      <w:r w:rsidR="00A773F7" w:rsidRPr="00D03954">
        <w:rPr>
          <w:sz w:val="24"/>
          <w:szCs w:val="24"/>
        </w:rPr>
        <w:t xml:space="preserve"> </w:t>
      </w:r>
    </w:p>
    <w:p w:rsidR="00D03954" w:rsidRPr="00D03954" w:rsidRDefault="004F7CC4" w:rsidP="00C33155">
      <w:pPr>
        <w:spacing w:line="360" w:lineRule="auto"/>
        <w:ind w:firstLine="0"/>
        <w:rPr>
          <w:sz w:val="24"/>
          <w:szCs w:val="24"/>
        </w:rPr>
      </w:pPr>
      <w:r>
        <w:rPr>
          <w:sz w:val="24"/>
          <w:szCs w:val="24"/>
        </w:rPr>
        <w:t>5</w:t>
      </w:r>
      <w:r w:rsidR="00D03954" w:rsidRPr="00D03954">
        <w:rPr>
          <w:sz w:val="24"/>
          <w:szCs w:val="24"/>
        </w:rPr>
        <w:t xml:space="preserve">. Титульный лист оформляется по образцу (приложение 2). </w:t>
      </w:r>
      <w:r w:rsidR="00D03954" w:rsidRPr="006B438F">
        <w:rPr>
          <w:b/>
          <w:sz w:val="24"/>
          <w:szCs w:val="24"/>
        </w:rPr>
        <w:t>Выполненые задания необходимо скрепить вместе с титул</w:t>
      </w:r>
      <w:r w:rsidR="009427E8" w:rsidRPr="006B438F">
        <w:rPr>
          <w:b/>
          <w:sz w:val="24"/>
          <w:szCs w:val="24"/>
        </w:rPr>
        <w:t>ь</w:t>
      </w:r>
      <w:r w:rsidR="00D03954" w:rsidRPr="006B438F">
        <w:rPr>
          <w:b/>
          <w:sz w:val="24"/>
          <w:szCs w:val="24"/>
        </w:rPr>
        <w:t>ным листом</w:t>
      </w:r>
      <w:r w:rsidR="009427E8">
        <w:rPr>
          <w:sz w:val="24"/>
          <w:szCs w:val="24"/>
        </w:rPr>
        <w:t xml:space="preserve"> (скрепкой или в файл положить)</w:t>
      </w:r>
    </w:p>
    <w:p w:rsidR="00437688" w:rsidRPr="00D03954" w:rsidRDefault="00437688" w:rsidP="00D03954">
      <w:pPr>
        <w:spacing w:line="360" w:lineRule="auto"/>
        <w:ind w:firstLine="0"/>
        <w:jc w:val="left"/>
        <w:rPr>
          <w:sz w:val="24"/>
          <w:szCs w:val="24"/>
        </w:rPr>
      </w:pPr>
      <w:r w:rsidRPr="00D03954">
        <w:rPr>
          <w:sz w:val="24"/>
          <w:szCs w:val="24"/>
        </w:rPr>
        <w:br w:type="page"/>
      </w:r>
    </w:p>
    <w:p w:rsidR="00F801D7" w:rsidRPr="00D03954" w:rsidRDefault="00F801D7" w:rsidP="00F801D7">
      <w:pPr>
        <w:ind w:left="567" w:firstLine="0"/>
        <w:jc w:val="left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>Приложение 1</w:t>
      </w:r>
      <w:r w:rsidRPr="00D03954">
        <w:rPr>
          <w:b/>
          <w:sz w:val="24"/>
          <w:szCs w:val="24"/>
          <w:u w:val="single"/>
        </w:rPr>
        <w:t xml:space="preserve">. </w:t>
      </w:r>
      <w:r>
        <w:rPr>
          <w:b/>
          <w:sz w:val="24"/>
          <w:szCs w:val="24"/>
          <w:u w:val="single"/>
        </w:rPr>
        <w:t>Задания типового рас</w:t>
      </w:r>
      <w:r w:rsidR="006F3ACF">
        <w:rPr>
          <w:b/>
          <w:sz w:val="24"/>
          <w:szCs w:val="24"/>
          <w:u w:val="single"/>
        </w:rPr>
        <w:t>ч</w:t>
      </w:r>
      <w:r>
        <w:rPr>
          <w:b/>
          <w:sz w:val="24"/>
          <w:szCs w:val="24"/>
          <w:u w:val="single"/>
        </w:rPr>
        <w:t>ета по дискретной математике</w:t>
      </w:r>
    </w:p>
    <w:p w:rsidR="004B1F16" w:rsidRPr="00D03954" w:rsidRDefault="004B1F16" w:rsidP="00D23B53">
      <w:pPr>
        <w:ind w:firstLine="0"/>
        <w:jc w:val="center"/>
        <w:rPr>
          <w:sz w:val="24"/>
          <w:szCs w:val="24"/>
        </w:rPr>
      </w:pPr>
    </w:p>
    <w:p w:rsidR="004B1F16" w:rsidRDefault="004B1F16" w:rsidP="004B1F16">
      <w:pPr>
        <w:rPr>
          <w:b/>
          <w:sz w:val="24"/>
          <w:szCs w:val="24"/>
          <w:u w:val="single"/>
        </w:rPr>
      </w:pPr>
      <w:r w:rsidRPr="00D03954">
        <w:rPr>
          <w:b/>
          <w:sz w:val="24"/>
          <w:szCs w:val="24"/>
          <w:u w:val="single"/>
        </w:rPr>
        <w:t xml:space="preserve">Задание </w:t>
      </w:r>
      <w:r w:rsidR="00D03954">
        <w:rPr>
          <w:b/>
          <w:sz w:val="24"/>
          <w:szCs w:val="24"/>
          <w:u w:val="single"/>
        </w:rPr>
        <w:t>1</w:t>
      </w:r>
      <w:r w:rsidRPr="00D03954">
        <w:rPr>
          <w:b/>
          <w:sz w:val="24"/>
          <w:szCs w:val="24"/>
          <w:u w:val="single"/>
        </w:rPr>
        <w:t>.</w:t>
      </w:r>
    </w:p>
    <w:p w:rsidR="006F3ACF" w:rsidRPr="00D03954" w:rsidRDefault="006F3ACF" w:rsidP="004B1F16">
      <w:pPr>
        <w:rPr>
          <w:b/>
          <w:sz w:val="24"/>
          <w:szCs w:val="24"/>
          <w:u w:val="single"/>
        </w:rPr>
      </w:pPr>
    </w:p>
    <w:p w:rsidR="004B1F16" w:rsidRPr="00D03954" w:rsidRDefault="004B1F16" w:rsidP="004B1F16">
      <w:pPr>
        <w:rPr>
          <w:sz w:val="24"/>
          <w:szCs w:val="24"/>
          <w:u w:val="single"/>
        </w:rPr>
      </w:pPr>
      <w:r w:rsidRPr="00D03954">
        <w:rPr>
          <w:sz w:val="24"/>
          <w:szCs w:val="24"/>
        </w:rPr>
        <w:t xml:space="preserve">Найдите пересечение, объединение, разность множества различных букв, входящих в слово – ВАША ФАМИЛИЯ (выписать полностью свою фамилию) и множества различных букв, входящих в слово ВАШЕ ИМЯ И ОТЧЕТСВО, записанные </w:t>
      </w:r>
      <w:r w:rsidR="006F3ACF">
        <w:rPr>
          <w:sz w:val="24"/>
          <w:szCs w:val="24"/>
        </w:rPr>
        <w:t xml:space="preserve">без </w:t>
      </w:r>
      <w:r w:rsidRPr="00D03954">
        <w:rPr>
          <w:sz w:val="24"/>
          <w:szCs w:val="24"/>
        </w:rPr>
        <w:t>отступ</w:t>
      </w:r>
      <w:r w:rsidR="006F3ACF">
        <w:rPr>
          <w:sz w:val="24"/>
          <w:szCs w:val="24"/>
        </w:rPr>
        <w:t>а</w:t>
      </w:r>
      <w:r w:rsidRPr="00D03954">
        <w:rPr>
          <w:sz w:val="24"/>
          <w:szCs w:val="24"/>
        </w:rPr>
        <w:t xml:space="preserve"> (без пробела).</w:t>
      </w:r>
    </w:p>
    <w:p w:rsidR="00F801D7" w:rsidRPr="00D03954" w:rsidRDefault="00F801D7" w:rsidP="004B1F16">
      <w:pPr>
        <w:rPr>
          <w:sz w:val="24"/>
          <w:szCs w:val="24"/>
          <w:u w:val="single"/>
        </w:rPr>
      </w:pPr>
    </w:p>
    <w:p w:rsidR="004B1F16" w:rsidRDefault="004B1F16" w:rsidP="004B1F16">
      <w:pPr>
        <w:rPr>
          <w:b/>
          <w:sz w:val="24"/>
          <w:szCs w:val="24"/>
          <w:u w:val="single"/>
        </w:rPr>
      </w:pPr>
      <w:r w:rsidRPr="00D03954">
        <w:rPr>
          <w:b/>
          <w:sz w:val="24"/>
          <w:szCs w:val="24"/>
          <w:u w:val="single"/>
        </w:rPr>
        <w:t xml:space="preserve">Задание </w:t>
      </w:r>
      <w:r w:rsidR="00D03954">
        <w:rPr>
          <w:b/>
          <w:sz w:val="24"/>
          <w:szCs w:val="24"/>
          <w:u w:val="single"/>
        </w:rPr>
        <w:t>2</w:t>
      </w:r>
      <w:r w:rsidRPr="00D03954">
        <w:rPr>
          <w:b/>
          <w:sz w:val="24"/>
          <w:szCs w:val="24"/>
          <w:u w:val="single"/>
        </w:rPr>
        <w:t>.</w:t>
      </w:r>
    </w:p>
    <w:p w:rsidR="006F3ACF" w:rsidRDefault="006F3ACF" w:rsidP="004B1F16">
      <w:pPr>
        <w:rPr>
          <w:b/>
          <w:sz w:val="24"/>
          <w:szCs w:val="24"/>
          <w:u w:val="single"/>
        </w:rPr>
      </w:pPr>
    </w:p>
    <w:tbl>
      <w:tblPr>
        <w:tblW w:w="1063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9639"/>
      </w:tblGrid>
      <w:tr w:rsidR="004B1F16" w:rsidRPr="00D03954" w:rsidTr="006F3ACF">
        <w:tc>
          <w:tcPr>
            <w:tcW w:w="993" w:type="dxa"/>
          </w:tcPr>
          <w:p w:rsidR="004B1F16" w:rsidRPr="00D03954" w:rsidRDefault="004B1F16" w:rsidP="00F801D7">
            <w:pPr>
              <w:ind w:firstLine="0"/>
              <w:jc w:val="center"/>
              <w:rPr>
                <w:sz w:val="20"/>
                <w:szCs w:val="20"/>
              </w:rPr>
            </w:pPr>
            <w:r w:rsidRPr="00D03954">
              <w:rPr>
                <w:sz w:val="20"/>
                <w:szCs w:val="20"/>
              </w:rPr>
              <w:t>Вариант</w:t>
            </w:r>
          </w:p>
        </w:tc>
        <w:tc>
          <w:tcPr>
            <w:tcW w:w="9639" w:type="dxa"/>
          </w:tcPr>
          <w:p w:rsidR="004B1F16" w:rsidRDefault="004B1F16" w:rsidP="00F801D7">
            <w:pPr>
              <w:ind w:left="33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Условие</w:t>
            </w:r>
          </w:p>
          <w:p w:rsidR="006F3ACF" w:rsidRPr="00D03954" w:rsidRDefault="006F3ACF" w:rsidP="00F801D7">
            <w:pPr>
              <w:ind w:left="33" w:firstLine="0"/>
              <w:jc w:val="center"/>
              <w:rPr>
                <w:sz w:val="24"/>
                <w:szCs w:val="24"/>
              </w:rPr>
            </w:pPr>
          </w:p>
        </w:tc>
      </w:tr>
      <w:tr w:rsidR="004B1F16" w:rsidRPr="00D03954" w:rsidTr="006F3ACF">
        <w:tc>
          <w:tcPr>
            <w:tcW w:w="993" w:type="dxa"/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1</w:t>
            </w:r>
          </w:p>
        </w:tc>
        <w:tc>
          <w:tcPr>
            <w:tcW w:w="9639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position w:val="-10"/>
                <w:sz w:val="24"/>
                <w:szCs w:val="24"/>
              </w:rPr>
              <w:object w:dxaOrig="18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.4pt;height:20.4pt" o:ole="" fillcolor="window">
                  <v:imagedata r:id="rId5" o:title=""/>
                </v:shape>
                <o:OLEObject Type="Embed" ProgID="Equation.3" ShapeID="_x0000_i1025" DrawAspect="Content" ObjectID="_1588014159" r:id="rId6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position w:val="-12"/>
                <w:sz w:val="24"/>
                <w:szCs w:val="24"/>
              </w:rPr>
              <w:object w:dxaOrig="1400" w:dyaOrig="360">
                <v:shape id="_x0000_i1026" type="#_x0000_t75" style="width:70.8pt;height:18pt" o:ole="" fillcolor="window">
                  <v:imagedata r:id="rId7" o:title=""/>
                </v:shape>
                <o:OLEObject Type="Embed" ProgID="Equation.3" ShapeID="_x0000_i1026" DrawAspect="Content" ObjectID="_1588014160" r:id="rId8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12"/>
                <w:sz w:val="24"/>
                <w:szCs w:val="24"/>
              </w:rPr>
              <w:object w:dxaOrig="2040" w:dyaOrig="360">
                <v:shape id="_x0000_i1027" type="#_x0000_t75" style="width:102pt;height:18pt" o:ole="" fillcolor="window">
                  <v:imagedata r:id="rId9" o:title=""/>
                </v:shape>
                <o:OLEObject Type="Embed" ProgID="Equation.3" ShapeID="_x0000_i1027" DrawAspect="Content" ObjectID="_1588014161" r:id="rId10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position w:val="-12"/>
                <w:sz w:val="24"/>
                <w:szCs w:val="24"/>
              </w:rPr>
              <w:object w:dxaOrig="1500" w:dyaOrig="360">
                <v:shape id="_x0000_i1028" type="#_x0000_t75" style="width:75.6pt;height:18pt" o:ole="" fillcolor="window">
                  <v:imagedata r:id="rId11" o:title=""/>
                </v:shape>
                <o:OLEObject Type="Embed" ProgID="Equation.3" ShapeID="_x0000_i1028" DrawAspect="Content" ObjectID="_1588014162" r:id="rId12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принадлежат ли множеству </w:t>
            </w:r>
            <w:r w:rsidRPr="00D03954">
              <w:rPr>
                <w:i/>
                <w:sz w:val="24"/>
                <w:szCs w:val="24"/>
                <w:lang w:val="en-US"/>
              </w:rPr>
              <w:t>X</w:t>
            </w:r>
            <w:r w:rsidRPr="00D03954">
              <w:rPr>
                <w:sz w:val="24"/>
                <w:szCs w:val="24"/>
              </w:rPr>
              <w:t xml:space="preserve"> числа 17; 0; -3,2. </w:t>
            </w:r>
          </w:p>
        </w:tc>
      </w:tr>
      <w:tr w:rsidR="004B1F16" w:rsidRPr="00D03954" w:rsidTr="006F3ACF">
        <w:tc>
          <w:tcPr>
            <w:tcW w:w="993" w:type="dxa"/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2</w:t>
            </w:r>
          </w:p>
        </w:tc>
        <w:tc>
          <w:tcPr>
            <w:tcW w:w="9639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position w:val="-10"/>
                <w:sz w:val="24"/>
                <w:szCs w:val="24"/>
              </w:rPr>
              <w:object w:dxaOrig="1680" w:dyaOrig="320">
                <v:shape id="_x0000_i1029" type="#_x0000_t75" style="width:84.6pt;height:15.6pt" o:ole="" fillcolor="window">
                  <v:imagedata r:id="rId13" o:title=""/>
                </v:shape>
                <o:OLEObject Type="Embed" ProgID="Equation.3" ShapeID="_x0000_i1029" DrawAspect="Content" ObjectID="_1588014163" r:id="rId14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position w:val="-12"/>
                <w:sz w:val="24"/>
                <w:szCs w:val="24"/>
              </w:rPr>
              <w:object w:dxaOrig="1420" w:dyaOrig="360">
                <v:shape id="_x0000_i1030" type="#_x0000_t75" style="width:70.8pt;height:18pt" o:ole="" fillcolor="window">
                  <v:imagedata r:id="rId15" o:title=""/>
                </v:shape>
                <o:OLEObject Type="Embed" ProgID="Equation.3" ShapeID="_x0000_i1030" DrawAspect="Content" ObjectID="_1588014164" r:id="rId16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12"/>
                <w:sz w:val="24"/>
                <w:szCs w:val="24"/>
              </w:rPr>
              <w:object w:dxaOrig="2200" w:dyaOrig="360">
                <v:shape id="_x0000_i1031" type="#_x0000_t75" style="width:109.2pt;height:18pt" o:ole="" fillcolor="window">
                  <v:imagedata r:id="rId17" o:title=""/>
                </v:shape>
                <o:OLEObject Type="Embed" ProgID="Equation.3" ShapeID="_x0000_i1031" DrawAspect="Content" ObjectID="_1588014165" r:id="rId18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position w:val="-12"/>
                <w:sz w:val="24"/>
                <w:szCs w:val="24"/>
              </w:rPr>
              <w:object w:dxaOrig="1460" w:dyaOrig="360">
                <v:shape id="_x0000_i1032" type="#_x0000_t75" style="width:73.2pt;height:18pt" o:ole="" fillcolor="window">
                  <v:imagedata r:id="rId19" o:title=""/>
                </v:shape>
                <o:OLEObject Type="Embed" ProgID="Equation.3" ShapeID="_x0000_i1032" DrawAspect="Content" ObjectID="_1588014166" r:id="rId20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принадлежат ли множеству </w:t>
            </w:r>
            <w:r w:rsidRPr="00D03954">
              <w:rPr>
                <w:i/>
                <w:sz w:val="24"/>
                <w:szCs w:val="24"/>
                <w:lang w:val="en-US"/>
              </w:rPr>
              <w:t>Y</w:t>
            </w:r>
            <w:r w:rsidRPr="00D03954">
              <w:rPr>
                <w:sz w:val="24"/>
                <w:szCs w:val="24"/>
              </w:rPr>
              <w:t xml:space="preserve"> числа 0; 4; -2.</w:t>
            </w:r>
          </w:p>
        </w:tc>
      </w:tr>
      <w:tr w:rsidR="004B1F16" w:rsidRPr="00D03954" w:rsidTr="006F3ACF">
        <w:tc>
          <w:tcPr>
            <w:tcW w:w="993" w:type="dxa"/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3</w:t>
            </w:r>
          </w:p>
        </w:tc>
        <w:tc>
          <w:tcPr>
            <w:tcW w:w="9639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position w:val="-10"/>
                <w:sz w:val="24"/>
                <w:szCs w:val="24"/>
              </w:rPr>
              <w:object w:dxaOrig="1700" w:dyaOrig="320">
                <v:shape id="_x0000_i1033" type="#_x0000_t75" style="width:85.2pt;height:15.6pt" o:ole="" o:preferrelative="f" fillcolor="window">
                  <v:imagedata r:id="rId21" o:title=""/>
                  <o:lock v:ext="edit" aspectratio="f"/>
                </v:shape>
                <o:OLEObject Type="Embed" ProgID="Equation.3" ShapeID="_x0000_i1033" DrawAspect="Content" ObjectID="_1588014167" r:id="rId22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position w:val="-12"/>
                <w:sz w:val="24"/>
                <w:szCs w:val="24"/>
              </w:rPr>
              <w:object w:dxaOrig="1380" w:dyaOrig="360">
                <v:shape id="_x0000_i1034" type="#_x0000_t75" style="width:68.4pt;height:18pt" o:ole="" fillcolor="window">
                  <v:imagedata r:id="rId23" o:title=""/>
                </v:shape>
                <o:OLEObject Type="Embed" ProgID="Equation.3" ShapeID="_x0000_i1034" DrawAspect="Content" ObjectID="_1588014168" r:id="rId24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12"/>
                <w:sz w:val="24"/>
                <w:szCs w:val="24"/>
              </w:rPr>
              <w:object w:dxaOrig="1760" w:dyaOrig="360">
                <v:shape id="_x0000_i1035" type="#_x0000_t75" style="width:87.6pt;height:18pt" o:ole="" fillcolor="window">
                  <v:imagedata r:id="rId25" o:title=""/>
                </v:shape>
                <o:OLEObject Type="Embed" ProgID="Equation.3" ShapeID="_x0000_i1035" DrawAspect="Content" ObjectID="_1588014169" r:id="rId26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position w:val="-12"/>
                <w:sz w:val="24"/>
                <w:szCs w:val="24"/>
              </w:rPr>
              <w:object w:dxaOrig="2220" w:dyaOrig="360">
                <v:shape id="_x0000_i1036" type="#_x0000_t75" style="width:111.6pt;height:18pt" o:ole="" fillcolor="window">
                  <v:imagedata r:id="rId27" o:title=""/>
                </v:shape>
                <o:OLEObject Type="Embed" ProgID="Equation.3" ShapeID="_x0000_i1036" DrawAspect="Content" ObjectID="_1588014170" r:id="rId28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истинны ли высказывания </w:t>
            </w:r>
            <w:r w:rsidRPr="00D03954">
              <w:rPr>
                <w:position w:val="-6"/>
                <w:sz w:val="24"/>
                <w:szCs w:val="24"/>
              </w:rPr>
              <w:object w:dxaOrig="940" w:dyaOrig="260">
                <v:shape id="_x0000_i1037" type="#_x0000_t75" style="width:47.4pt;height:13.2pt" o:ole="" fillcolor="window">
                  <v:imagedata r:id="rId29" o:title=""/>
                </v:shape>
                <o:OLEObject Type="Embed" ProgID="Equation.3" ShapeID="_x0000_i1037" DrawAspect="Content" ObjectID="_1588014171" r:id="rId30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6"/>
                <w:sz w:val="24"/>
                <w:szCs w:val="24"/>
              </w:rPr>
              <w:object w:dxaOrig="940" w:dyaOrig="260">
                <v:shape id="_x0000_i1038" type="#_x0000_t75" style="width:47.4pt;height:13.2pt" o:ole="" fillcolor="window">
                  <v:imagedata r:id="rId31" o:title=""/>
                </v:shape>
                <o:OLEObject Type="Embed" ProgID="Equation.3" ShapeID="_x0000_i1038" DrawAspect="Content" ObjectID="_1588014172" r:id="rId32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6"/>
                <w:sz w:val="24"/>
                <w:szCs w:val="24"/>
              </w:rPr>
              <w:object w:dxaOrig="639" w:dyaOrig="260">
                <v:shape id="_x0000_i1039" type="#_x0000_t75" style="width:31.8pt;height:13.2pt" o:ole="" fillcolor="window">
                  <v:imagedata r:id="rId33" o:title=""/>
                </v:shape>
                <o:OLEObject Type="Embed" ProgID="Equation.3" ShapeID="_x0000_i1039" DrawAspect="Content" ObjectID="_1588014173" r:id="rId34"/>
              </w:object>
            </w:r>
            <w:r w:rsidRPr="00D03954">
              <w:rPr>
                <w:sz w:val="24"/>
                <w:szCs w:val="24"/>
              </w:rPr>
              <w:t>.</w:t>
            </w:r>
          </w:p>
        </w:tc>
      </w:tr>
      <w:tr w:rsidR="004B1F16" w:rsidRPr="00D03954" w:rsidTr="006F3ACF">
        <w:tc>
          <w:tcPr>
            <w:tcW w:w="993" w:type="dxa"/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4</w:t>
            </w:r>
          </w:p>
        </w:tc>
        <w:tc>
          <w:tcPr>
            <w:tcW w:w="9639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position w:val="-10"/>
                <w:sz w:val="24"/>
                <w:szCs w:val="24"/>
              </w:rPr>
              <w:object w:dxaOrig="1820" w:dyaOrig="320">
                <v:shape id="_x0000_i1040" type="#_x0000_t75" style="width:91.2pt;height:15.6pt" o:ole="" fillcolor="window">
                  <v:imagedata r:id="rId35" o:title=""/>
                </v:shape>
                <o:OLEObject Type="Embed" ProgID="Equation.3" ShapeID="_x0000_i1040" DrawAspect="Content" ObjectID="_1588014174" r:id="rId36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position w:val="-12"/>
                <w:sz w:val="24"/>
                <w:szCs w:val="24"/>
              </w:rPr>
              <w:object w:dxaOrig="1380" w:dyaOrig="360">
                <v:shape id="_x0000_i1041" type="#_x0000_t75" style="width:68.4pt;height:18pt" o:ole="" fillcolor="window">
                  <v:imagedata r:id="rId37" o:title=""/>
                </v:shape>
                <o:OLEObject Type="Embed" ProgID="Equation.3" ShapeID="_x0000_i1041" DrawAspect="Content" ObjectID="_1588014175" r:id="rId38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12"/>
                <w:sz w:val="24"/>
                <w:szCs w:val="24"/>
              </w:rPr>
              <w:object w:dxaOrig="1500" w:dyaOrig="360">
                <v:shape id="_x0000_i1042" type="#_x0000_t75" style="width:75.6pt;height:18pt" o:ole="" fillcolor="window">
                  <v:imagedata r:id="rId39" o:title=""/>
                </v:shape>
                <o:OLEObject Type="Embed" ProgID="Equation.3" ShapeID="_x0000_i1042" DrawAspect="Content" ObjectID="_1588014176" r:id="rId40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position w:val="-12"/>
                <w:sz w:val="24"/>
                <w:szCs w:val="24"/>
              </w:rPr>
              <w:object w:dxaOrig="1820" w:dyaOrig="360">
                <v:shape id="_x0000_i1043" type="#_x0000_t75" style="width:90pt;height:18pt" o:ole="" fillcolor="window">
                  <v:imagedata r:id="rId41" o:title=""/>
                </v:shape>
                <o:OLEObject Type="Embed" ProgID="Equation.3" ShapeID="_x0000_i1043" DrawAspect="Content" ObjectID="_1588014177" r:id="rId42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истинны ли высказывания </w:t>
            </w:r>
            <w:r w:rsidRPr="00D03954">
              <w:rPr>
                <w:position w:val="-4"/>
                <w:sz w:val="24"/>
                <w:szCs w:val="24"/>
              </w:rPr>
              <w:object w:dxaOrig="660" w:dyaOrig="240">
                <v:shape id="_x0000_i1044" type="#_x0000_t75" style="width:32.4pt;height:11.4pt" o:ole="" fillcolor="window">
                  <v:imagedata r:id="rId43" o:title=""/>
                </v:shape>
                <o:OLEObject Type="Embed" ProgID="Equation.3" ShapeID="_x0000_i1044" DrawAspect="Content" ObjectID="_1588014178" r:id="rId44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6"/>
                <w:sz w:val="24"/>
                <w:szCs w:val="24"/>
              </w:rPr>
              <w:object w:dxaOrig="639" w:dyaOrig="260">
                <v:shape id="_x0000_i1045" type="#_x0000_t75" style="width:31.8pt;height:13.2pt" o:ole="" fillcolor="window">
                  <v:imagedata r:id="rId45" o:title=""/>
                </v:shape>
                <o:OLEObject Type="Embed" ProgID="Equation.3" ShapeID="_x0000_i1045" DrawAspect="Content" ObjectID="_1588014179" r:id="rId46"/>
              </w:object>
            </w:r>
            <w:r w:rsidRPr="00D03954">
              <w:rPr>
                <w:sz w:val="24"/>
                <w:szCs w:val="24"/>
              </w:rPr>
              <w:t xml:space="preserve"> ,</w:t>
            </w:r>
            <w:r w:rsidRPr="00D03954">
              <w:rPr>
                <w:position w:val="-6"/>
                <w:sz w:val="24"/>
                <w:szCs w:val="24"/>
              </w:rPr>
              <w:object w:dxaOrig="660" w:dyaOrig="260">
                <v:shape id="_x0000_i1046" type="#_x0000_t75" style="width:32.4pt;height:13.2pt" o:ole="" fillcolor="window">
                  <v:imagedata r:id="rId47" o:title=""/>
                </v:shape>
                <o:OLEObject Type="Embed" ProgID="Equation.3" ShapeID="_x0000_i1046" DrawAspect="Content" ObjectID="_1588014180" r:id="rId48"/>
              </w:object>
            </w:r>
            <w:r w:rsidRPr="00D03954">
              <w:rPr>
                <w:sz w:val="24"/>
                <w:szCs w:val="24"/>
              </w:rPr>
              <w:t>.</w:t>
            </w:r>
          </w:p>
        </w:tc>
      </w:tr>
      <w:tr w:rsidR="004B1F16" w:rsidRPr="00D03954" w:rsidTr="006F3ACF">
        <w:tc>
          <w:tcPr>
            <w:tcW w:w="993" w:type="dxa"/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5</w:t>
            </w:r>
          </w:p>
        </w:tc>
        <w:tc>
          <w:tcPr>
            <w:tcW w:w="9639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position w:val="-12"/>
                <w:sz w:val="24"/>
                <w:szCs w:val="24"/>
              </w:rPr>
              <w:object w:dxaOrig="1620" w:dyaOrig="460">
                <v:shape id="_x0000_i1047" type="#_x0000_t75" style="width:81pt;height:22.8pt" o:ole="" fillcolor="window">
                  <v:imagedata r:id="rId49" o:title=""/>
                </v:shape>
                <o:OLEObject Type="Embed" ProgID="Equation.3" ShapeID="_x0000_i1047" DrawAspect="Content" ObjectID="_1588014181" r:id="rId50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position w:val="-12"/>
                <w:sz w:val="24"/>
                <w:szCs w:val="24"/>
              </w:rPr>
              <w:object w:dxaOrig="1500" w:dyaOrig="360">
                <v:shape id="_x0000_i1048" type="#_x0000_t75" style="width:75.6pt;height:18pt" o:ole="" fillcolor="window">
                  <v:imagedata r:id="rId51" o:title=""/>
                </v:shape>
                <o:OLEObject Type="Embed" ProgID="Equation.3" ShapeID="_x0000_i1048" DrawAspect="Content" ObjectID="_1588014182" r:id="rId52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position w:val="-12"/>
                <w:sz w:val="24"/>
                <w:szCs w:val="24"/>
              </w:rPr>
              <w:object w:dxaOrig="1500" w:dyaOrig="360">
                <v:shape id="_x0000_i1049" type="#_x0000_t75" style="width:75.6pt;height:18pt" o:ole="" fillcolor="window">
                  <v:imagedata r:id="rId53" o:title=""/>
                </v:shape>
                <o:OLEObject Type="Embed" ProgID="Equation.3" ShapeID="_x0000_i1049" DrawAspect="Content" ObjectID="_1588014183" r:id="rId54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принадлежат ли множеству </w:t>
            </w:r>
            <w:r w:rsidRPr="00D03954">
              <w:rPr>
                <w:i/>
                <w:sz w:val="24"/>
                <w:szCs w:val="24"/>
                <w:lang w:val="en-US"/>
              </w:rPr>
              <w:t>K</w:t>
            </w:r>
            <w:r w:rsidRPr="00D03954">
              <w:rPr>
                <w:sz w:val="24"/>
                <w:szCs w:val="24"/>
              </w:rPr>
              <w:t xml:space="preserve"> числа 0; 12,5; -5.</w:t>
            </w:r>
          </w:p>
        </w:tc>
      </w:tr>
      <w:tr w:rsidR="004B1F16" w:rsidRPr="00D03954" w:rsidTr="006F3ACF">
        <w:tc>
          <w:tcPr>
            <w:tcW w:w="993" w:type="dxa"/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6</w:t>
            </w:r>
          </w:p>
        </w:tc>
        <w:tc>
          <w:tcPr>
            <w:tcW w:w="9639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position w:val="-10"/>
                <w:sz w:val="24"/>
                <w:szCs w:val="24"/>
              </w:rPr>
              <w:object w:dxaOrig="2000" w:dyaOrig="400">
                <v:shape id="_x0000_i1050" type="#_x0000_t75" style="width:100.2pt;height:20.4pt" o:ole="" fillcolor="window">
                  <v:imagedata r:id="rId55" o:title=""/>
                </v:shape>
                <o:OLEObject Type="Embed" ProgID="Equation.3" ShapeID="_x0000_i1050" DrawAspect="Content" ObjectID="_1588014184" r:id="rId56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position w:val="-12"/>
                <w:sz w:val="24"/>
                <w:szCs w:val="24"/>
              </w:rPr>
              <w:object w:dxaOrig="1380" w:dyaOrig="360">
                <v:shape id="_x0000_i1051" type="#_x0000_t75" style="width:68.4pt;height:18pt" o:ole="" fillcolor="window">
                  <v:imagedata r:id="rId57" o:title=""/>
                </v:shape>
                <o:OLEObject Type="Embed" ProgID="Equation.3" ShapeID="_x0000_i1051" DrawAspect="Content" ObjectID="_1588014185" r:id="rId58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12"/>
                <w:sz w:val="24"/>
                <w:szCs w:val="24"/>
              </w:rPr>
              <w:object w:dxaOrig="1660" w:dyaOrig="360">
                <v:shape id="_x0000_i1052" type="#_x0000_t75" style="width:83.4pt;height:18pt" o:ole="" fillcolor="window">
                  <v:imagedata r:id="rId59" o:title=""/>
                </v:shape>
                <o:OLEObject Type="Embed" ProgID="Equation.3" ShapeID="_x0000_i1052" DrawAspect="Content" ObjectID="_1588014186" r:id="rId60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position w:val="-12"/>
                <w:sz w:val="24"/>
                <w:szCs w:val="24"/>
              </w:rPr>
              <w:object w:dxaOrig="1840" w:dyaOrig="360">
                <v:shape id="_x0000_i1053" type="#_x0000_t75" style="width:92.4pt;height:18pt" o:ole="" fillcolor="window">
                  <v:imagedata r:id="rId61" o:title=""/>
                </v:shape>
                <o:OLEObject Type="Embed" ProgID="Equation.3" ShapeID="_x0000_i1053" DrawAspect="Content" ObjectID="_1588014187" r:id="rId62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истинны ли высказывания </w:t>
            </w:r>
            <w:r w:rsidRPr="00D03954">
              <w:rPr>
                <w:position w:val="-6"/>
                <w:sz w:val="24"/>
                <w:szCs w:val="24"/>
              </w:rPr>
              <w:object w:dxaOrig="660" w:dyaOrig="260">
                <v:shape id="_x0000_i1054" type="#_x0000_t75" style="width:32.4pt;height:13.2pt" o:ole="" fillcolor="window">
                  <v:imagedata r:id="rId63" o:title=""/>
                </v:shape>
                <o:OLEObject Type="Embed" ProgID="Equation.3" ShapeID="_x0000_i1054" DrawAspect="Content" ObjectID="_1588014188" r:id="rId64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6"/>
                <w:sz w:val="24"/>
                <w:szCs w:val="24"/>
              </w:rPr>
              <w:object w:dxaOrig="680" w:dyaOrig="260">
                <v:shape id="_x0000_i1055" type="#_x0000_t75" style="width:34.8pt;height:13.2pt" o:ole="" fillcolor="window">
                  <v:imagedata r:id="rId65" o:title=""/>
                </v:shape>
                <o:OLEObject Type="Embed" ProgID="Equation.3" ShapeID="_x0000_i1055" DrawAspect="Content" ObjectID="_1588014189" r:id="rId66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6"/>
                <w:sz w:val="24"/>
                <w:szCs w:val="24"/>
              </w:rPr>
              <w:object w:dxaOrig="880" w:dyaOrig="260">
                <v:shape id="_x0000_i1056" type="#_x0000_t75" style="width:44.4pt;height:13.2pt" o:ole="" fillcolor="window">
                  <v:imagedata r:id="rId67" o:title=""/>
                </v:shape>
                <o:OLEObject Type="Embed" ProgID="Equation.3" ShapeID="_x0000_i1056" DrawAspect="Content" ObjectID="_1588014190" r:id="rId68"/>
              </w:object>
            </w:r>
            <w:r w:rsidRPr="00D03954">
              <w:rPr>
                <w:sz w:val="24"/>
                <w:szCs w:val="24"/>
              </w:rPr>
              <w:t>.</w:t>
            </w:r>
          </w:p>
        </w:tc>
      </w:tr>
      <w:tr w:rsidR="004B1F16" w:rsidRPr="00D03954" w:rsidTr="006F3ACF">
        <w:tc>
          <w:tcPr>
            <w:tcW w:w="993" w:type="dxa"/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7</w:t>
            </w:r>
          </w:p>
        </w:tc>
        <w:tc>
          <w:tcPr>
            <w:tcW w:w="9639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position w:val="-22"/>
                <w:sz w:val="24"/>
                <w:szCs w:val="24"/>
              </w:rPr>
              <w:object w:dxaOrig="1860" w:dyaOrig="540">
                <v:shape id="_x0000_i1057" type="#_x0000_t75" style="width:93pt;height:27pt" o:ole="" fillcolor="window">
                  <v:imagedata r:id="rId69" o:title=""/>
                </v:shape>
                <o:OLEObject Type="Embed" ProgID="Equation.3" ShapeID="_x0000_i1057" DrawAspect="Content" ObjectID="_1588014191" r:id="rId70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position w:val="-12"/>
                <w:sz w:val="24"/>
                <w:szCs w:val="24"/>
              </w:rPr>
              <w:object w:dxaOrig="1380" w:dyaOrig="360">
                <v:shape id="_x0000_i1058" type="#_x0000_t75" style="width:68.4pt;height:18pt" o:ole="" fillcolor="window">
                  <v:imagedata r:id="rId71" o:title=""/>
                </v:shape>
                <o:OLEObject Type="Embed" ProgID="Equation.3" ShapeID="_x0000_i1058" DrawAspect="Content" ObjectID="_1588014192" r:id="rId72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12"/>
                <w:sz w:val="24"/>
                <w:szCs w:val="24"/>
              </w:rPr>
              <w:object w:dxaOrig="1900" w:dyaOrig="360">
                <v:shape id="_x0000_i1059" type="#_x0000_t75" style="width:94.8pt;height:18pt" o:ole="" fillcolor="window">
                  <v:imagedata r:id="rId73" o:title=""/>
                </v:shape>
                <o:OLEObject Type="Embed" ProgID="Equation.3" ShapeID="_x0000_i1059" DrawAspect="Content" ObjectID="_1588014193" r:id="rId74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position w:val="-12"/>
                <w:sz w:val="24"/>
                <w:szCs w:val="24"/>
              </w:rPr>
              <w:object w:dxaOrig="1400" w:dyaOrig="360">
                <v:shape id="_x0000_i1060" type="#_x0000_t75" style="width:70.8pt;height:18pt" o:ole="" fillcolor="window">
                  <v:imagedata r:id="rId75" o:title=""/>
                </v:shape>
                <o:OLEObject Type="Embed" ProgID="Equation.3" ShapeID="_x0000_i1060" DrawAspect="Content" ObjectID="_1588014194" r:id="rId76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принадлежат ли множеству </w:t>
            </w:r>
            <w:r w:rsidRPr="00D03954">
              <w:rPr>
                <w:i/>
                <w:sz w:val="24"/>
                <w:szCs w:val="24"/>
                <w:lang w:val="en-US"/>
              </w:rPr>
              <w:t>T</w:t>
            </w:r>
            <w:r w:rsidRPr="00D03954">
              <w:rPr>
                <w:sz w:val="24"/>
                <w:szCs w:val="24"/>
              </w:rPr>
              <w:t xml:space="preserve"> числа –3,2; 9; 5.</w:t>
            </w:r>
          </w:p>
        </w:tc>
      </w:tr>
      <w:tr w:rsidR="004B1F16" w:rsidRPr="00D03954" w:rsidTr="006F3ACF">
        <w:tc>
          <w:tcPr>
            <w:tcW w:w="993" w:type="dxa"/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8</w:t>
            </w:r>
          </w:p>
        </w:tc>
        <w:tc>
          <w:tcPr>
            <w:tcW w:w="9639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position w:val="-10"/>
                <w:sz w:val="24"/>
                <w:szCs w:val="24"/>
              </w:rPr>
              <w:object w:dxaOrig="1680" w:dyaOrig="400">
                <v:shape id="_x0000_i1061" type="#_x0000_t75" style="width:84.6pt;height:20.4pt" o:ole="" fillcolor="window">
                  <v:imagedata r:id="rId77" o:title=""/>
                </v:shape>
                <o:OLEObject Type="Embed" ProgID="Equation.3" ShapeID="_x0000_i1061" DrawAspect="Content" ObjectID="_1588014195" r:id="rId78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position w:val="-12"/>
                <w:sz w:val="24"/>
                <w:szCs w:val="24"/>
              </w:rPr>
              <w:object w:dxaOrig="1800" w:dyaOrig="360">
                <v:shape id="_x0000_i1062" type="#_x0000_t75" style="width:90pt;height:18pt" o:ole="" fillcolor="window">
                  <v:imagedata r:id="rId79" o:title=""/>
                </v:shape>
                <o:OLEObject Type="Embed" ProgID="Equation.3" ShapeID="_x0000_i1062" DrawAspect="Content" ObjectID="_1588014196" r:id="rId80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12"/>
                <w:sz w:val="24"/>
                <w:szCs w:val="24"/>
              </w:rPr>
              <w:object w:dxaOrig="1800" w:dyaOrig="360">
                <v:shape id="_x0000_i1063" type="#_x0000_t75" style="width:90pt;height:18pt" o:ole="" fillcolor="window">
                  <v:imagedata r:id="rId81" o:title=""/>
                </v:shape>
                <o:OLEObject Type="Embed" ProgID="Equation.3" ShapeID="_x0000_i1063" DrawAspect="Content" ObjectID="_1588014197" r:id="rId82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position w:val="-12"/>
                <w:sz w:val="24"/>
                <w:szCs w:val="24"/>
              </w:rPr>
              <w:object w:dxaOrig="1820" w:dyaOrig="360">
                <v:shape id="_x0000_i1064" type="#_x0000_t75" style="width:90pt;height:18pt" o:ole="" fillcolor="window">
                  <v:imagedata r:id="rId83" o:title=""/>
                </v:shape>
                <o:OLEObject Type="Embed" ProgID="Equation.3" ShapeID="_x0000_i1064" DrawAspect="Content" ObjectID="_1588014198" r:id="rId84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принадлежат ли множеству </w:t>
            </w:r>
            <w:r w:rsidRPr="00D03954">
              <w:rPr>
                <w:i/>
                <w:sz w:val="24"/>
                <w:szCs w:val="24"/>
                <w:lang w:val="en-US"/>
              </w:rPr>
              <w:t>P</w:t>
            </w:r>
            <w:r w:rsidRPr="00D03954">
              <w:rPr>
                <w:sz w:val="24"/>
                <w:szCs w:val="24"/>
              </w:rPr>
              <w:t xml:space="preserve"> числа 3; 7; -2,1.</w:t>
            </w:r>
          </w:p>
        </w:tc>
      </w:tr>
      <w:tr w:rsidR="004B1F16" w:rsidRPr="00D03954" w:rsidTr="006F3ACF">
        <w:tc>
          <w:tcPr>
            <w:tcW w:w="993" w:type="dxa"/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9</w:t>
            </w:r>
          </w:p>
        </w:tc>
        <w:tc>
          <w:tcPr>
            <w:tcW w:w="9639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position w:val="-10"/>
                <w:sz w:val="24"/>
                <w:szCs w:val="24"/>
              </w:rPr>
              <w:object w:dxaOrig="1840" w:dyaOrig="400">
                <v:shape id="_x0000_i1065" type="#_x0000_t75" style="width:92.4pt;height:20.4pt" o:ole="" fillcolor="window">
                  <v:imagedata r:id="rId85" o:title=""/>
                </v:shape>
                <o:OLEObject Type="Embed" ProgID="Equation.3" ShapeID="_x0000_i1065" DrawAspect="Content" ObjectID="_1588014199" r:id="rId86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position w:val="-12"/>
                <w:sz w:val="24"/>
                <w:szCs w:val="24"/>
              </w:rPr>
              <w:object w:dxaOrig="1500" w:dyaOrig="360">
                <v:shape id="_x0000_i1066" type="#_x0000_t75" style="width:75.6pt;height:18pt" o:ole="" fillcolor="window">
                  <v:imagedata r:id="rId87" o:title=""/>
                </v:shape>
                <o:OLEObject Type="Embed" ProgID="Equation.3" ShapeID="_x0000_i1066" DrawAspect="Content" ObjectID="_1588014200" r:id="rId88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12"/>
                <w:sz w:val="24"/>
                <w:szCs w:val="24"/>
              </w:rPr>
              <w:object w:dxaOrig="2100" w:dyaOrig="360">
                <v:shape id="_x0000_i1067" type="#_x0000_t75" style="width:104.4pt;height:18pt" o:ole="" fillcolor="window">
                  <v:imagedata r:id="rId89" o:title=""/>
                </v:shape>
                <o:OLEObject Type="Embed" ProgID="Equation.3" ShapeID="_x0000_i1067" DrawAspect="Content" ObjectID="_1588014201" r:id="rId90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position w:val="-12"/>
                <w:sz w:val="24"/>
                <w:szCs w:val="24"/>
              </w:rPr>
              <w:object w:dxaOrig="1920" w:dyaOrig="360">
                <v:shape id="_x0000_i1068" type="#_x0000_t75" style="width:95.4pt;height:18pt" o:ole="" fillcolor="window">
                  <v:imagedata r:id="rId91" o:title=""/>
                </v:shape>
                <o:OLEObject Type="Embed" ProgID="Equation.3" ShapeID="_x0000_i1068" DrawAspect="Content" ObjectID="_1588014202" r:id="rId92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истинны ли высказывания </w:t>
            </w:r>
            <w:r w:rsidRPr="00D03954">
              <w:rPr>
                <w:position w:val="-6"/>
                <w:sz w:val="24"/>
                <w:szCs w:val="24"/>
              </w:rPr>
              <w:object w:dxaOrig="700" w:dyaOrig="260">
                <v:shape id="_x0000_i1069" type="#_x0000_t75" style="width:34.8pt;height:13.2pt" o:ole="" fillcolor="window">
                  <v:imagedata r:id="rId93" o:title=""/>
                </v:shape>
                <o:OLEObject Type="Embed" ProgID="Equation.3" ShapeID="_x0000_i1069" DrawAspect="Content" ObjectID="_1588014203" r:id="rId94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8"/>
                <w:sz w:val="24"/>
                <w:szCs w:val="24"/>
              </w:rPr>
              <w:object w:dxaOrig="1060" w:dyaOrig="279">
                <v:shape id="_x0000_i1070" type="#_x0000_t75" style="width:54pt;height:13.2pt" o:ole="" fillcolor="window">
                  <v:imagedata r:id="rId95" o:title=""/>
                </v:shape>
                <o:OLEObject Type="Embed" ProgID="Equation.3" ShapeID="_x0000_i1070" DrawAspect="Content" ObjectID="_1588014204" r:id="rId96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6"/>
                <w:sz w:val="24"/>
                <w:szCs w:val="24"/>
              </w:rPr>
              <w:object w:dxaOrig="900" w:dyaOrig="260">
                <v:shape id="_x0000_i1071" type="#_x0000_t75" style="width:45pt;height:13.2pt" o:ole="" fillcolor="window">
                  <v:imagedata r:id="rId97" o:title=""/>
                </v:shape>
                <o:OLEObject Type="Embed" ProgID="Equation.3" ShapeID="_x0000_i1071" DrawAspect="Content" ObjectID="_1588014205" r:id="rId98"/>
              </w:object>
            </w:r>
            <w:r w:rsidRPr="00D03954">
              <w:rPr>
                <w:sz w:val="24"/>
                <w:szCs w:val="24"/>
              </w:rPr>
              <w:t>.</w:t>
            </w:r>
          </w:p>
        </w:tc>
      </w:tr>
      <w:tr w:rsidR="004B1F16" w:rsidRPr="00D03954" w:rsidTr="006F3ACF">
        <w:tc>
          <w:tcPr>
            <w:tcW w:w="993" w:type="dxa"/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10</w:t>
            </w:r>
          </w:p>
        </w:tc>
        <w:tc>
          <w:tcPr>
            <w:tcW w:w="9639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position w:val="-22"/>
                <w:sz w:val="24"/>
                <w:szCs w:val="24"/>
              </w:rPr>
              <w:object w:dxaOrig="1939" w:dyaOrig="540">
                <v:shape id="_x0000_i1072" type="#_x0000_t75" style="width:97.2pt;height:27pt" o:ole="" fillcolor="window">
                  <v:imagedata r:id="rId99" o:title=""/>
                </v:shape>
                <o:OLEObject Type="Embed" ProgID="Equation.3" ShapeID="_x0000_i1072" DrawAspect="Content" ObjectID="_1588014206" r:id="rId100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position w:val="-12"/>
                <w:sz w:val="24"/>
                <w:szCs w:val="24"/>
              </w:rPr>
              <w:object w:dxaOrig="1380" w:dyaOrig="360">
                <v:shape id="_x0000_i1073" type="#_x0000_t75" style="width:68.4pt;height:18pt" o:ole="" fillcolor="window">
                  <v:imagedata r:id="rId101" o:title=""/>
                </v:shape>
                <o:OLEObject Type="Embed" ProgID="Equation.3" ShapeID="_x0000_i1073" DrawAspect="Content" ObjectID="_1588014207" r:id="rId102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12"/>
                <w:sz w:val="24"/>
                <w:szCs w:val="24"/>
              </w:rPr>
              <w:object w:dxaOrig="2100" w:dyaOrig="360">
                <v:shape id="_x0000_i1074" type="#_x0000_t75" style="width:104.4pt;height:18pt" o:ole="" fillcolor="window">
                  <v:imagedata r:id="rId103" o:title=""/>
                </v:shape>
                <o:OLEObject Type="Embed" ProgID="Equation.3" ShapeID="_x0000_i1074" DrawAspect="Content" ObjectID="_1588014208" r:id="rId104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position w:val="-12"/>
                <w:sz w:val="24"/>
                <w:szCs w:val="24"/>
              </w:rPr>
              <w:object w:dxaOrig="1820" w:dyaOrig="360">
                <v:shape id="_x0000_i1075" type="#_x0000_t75" style="width:90pt;height:18pt" o:ole="" fillcolor="window">
                  <v:imagedata r:id="rId105" o:title=""/>
                </v:shape>
                <o:OLEObject Type="Embed" ProgID="Equation.3" ShapeID="_x0000_i1075" DrawAspect="Content" ObjectID="_1588014209" r:id="rId106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истинны ли высказывания </w:t>
            </w:r>
            <w:r w:rsidRPr="00D03954">
              <w:rPr>
                <w:position w:val="-4"/>
                <w:sz w:val="24"/>
                <w:szCs w:val="24"/>
              </w:rPr>
              <w:object w:dxaOrig="820" w:dyaOrig="240">
                <v:shape id="_x0000_i1076" type="#_x0000_t75" style="width:40.8pt;height:11.4pt" o:ole="" fillcolor="window">
                  <v:imagedata r:id="rId107" o:title=""/>
                </v:shape>
                <o:OLEObject Type="Embed" ProgID="Equation.3" ShapeID="_x0000_i1076" DrawAspect="Content" ObjectID="_1588014210" r:id="rId108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8"/>
                <w:sz w:val="24"/>
                <w:szCs w:val="24"/>
              </w:rPr>
              <w:object w:dxaOrig="780" w:dyaOrig="279">
                <v:shape id="_x0000_i1077" type="#_x0000_t75" style="width:39.6pt;height:13.2pt" o:ole="" fillcolor="window">
                  <v:imagedata r:id="rId109" o:title=""/>
                </v:shape>
                <o:OLEObject Type="Embed" ProgID="Equation.3" ShapeID="_x0000_i1077" DrawAspect="Content" ObjectID="_1588014211" r:id="rId110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4"/>
                <w:sz w:val="24"/>
                <w:szCs w:val="24"/>
              </w:rPr>
              <w:object w:dxaOrig="639" w:dyaOrig="240">
                <v:shape id="_x0000_i1078" type="#_x0000_t75" style="width:31.8pt;height:11.4pt" o:ole="" fillcolor="window">
                  <v:imagedata r:id="rId111" o:title=""/>
                </v:shape>
                <o:OLEObject Type="Embed" ProgID="Equation.3" ShapeID="_x0000_i1078" DrawAspect="Content" ObjectID="_1588014212" r:id="rId112"/>
              </w:object>
            </w:r>
            <w:r w:rsidRPr="00D03954">
              <w:rPr>
                <w:sz w:val="24"/>
                <w:szCs w:val="24"/>
              </w:rPr>
              <w:t>.</w:t>
            </w:r>
          </w:p>
        </w:tc>
      </w:tr>
      <w:tr w:rsidR="004B1F16" w:rsidRPr="00D03954" w:rsidTr="006F3ACF">
        <w:tc>
          <w:tcPr>
            <w:tcW w:w="993" w:type="dxa"/>
          </w:tcPr>
          <w:p w:rsidR="004B1F16" w:rsidRPr="00D03954" w:rsidRDefault="004B1F16" w:rsidP="00F801D7">
            <w:pPr>
              <w:ind w:left="33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11</w:t>
            </w:r>
          </w:p>
        </w:tc>
        <w:tc>
          <w:tcPr>
            <w:tcW w:w="9639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position w:val="-10"/>
                <w:sz w:val="24"/>
                <w:szCs w:val="24"/>
              </w:rPr>
              <w:object w:dxaOrig="1680" w:dyaOrig="320">
                <v:shape id="_x0000_i1079" type="#_x0000_t75" style="width:84.6pt;height:15.6pt" o:ole="" fillcolor="window">
                  <v:imagedata r:id="rId13" o:title=""/>
                </v:shape>
                <o:OLEObject Type="Embed" ProgID="Equation.3" ShapeID="_x0000_i1079" DrawAspect="Content" ObjectID="_1588014213" r:id="rId113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position w:val="-12"/>
                <w:sz w:val="24"/>
                <w:szCs w:val="24"/>
              </w:rPr>
              <w:object w:dxaOrig="1420" w:dyaOrig="360">
                <v:shape id="_x0000_i1080" type="#_x0000_t75" style="width:70.8pt;height:18pt" o:ole="" fillcolor="window">
                  <v:imagedata r:id="rId15" o:title=""/>
                </v:shape>
                <o:OLEObject Type="Embed" ProgID="Equation.3" ShapeID="_x0000_i1080" DrawAspect="Content" ObjectID="_1588014214" r:id="rId114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12"/>
                <w:sz w:val="24"/>
                <w:szCs w:val="24"/>
              </w:rPr>
              <w:object w:dxaOrig="2200" w:dyaOrig="360">
                <v:shape id="_x0000_i1081" type="#_x0000_t75" style="width:109.2pt;height:18pt" o:ole="" fillcolor="window">
                  <v:imagedata r:id="rId17" o:title=""/>
                </v:shape>
                <o:OLEObject Type="Embed" ProgID="Equation.3" ShapeID="_x0000_i1081" DrawAspect="Content" ObjectID="_1588014215" r:id="rId115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position w:val="-12"/>
                <w:sz w:val="24"/>
                <w:szCs w:val="24"/>
              </w:rPr>
              <w:object w:dxaOrig="1460" w:dyaOrig="360">
                <v:shape id="_x0000_i1082" type="#_x0000_t75" style="width:73.2pt;height:18pt" o:ole="" fillcolor="window">
                  <v:imagedata r:id="rId19" o:title=""/>
                </v:shape>
                <o:OLEObject Type="Embed" ProgID="Equation.3" ShapeID="_x0000_i1082" DrawAspect="Content" ObjectID="_1588014216" r:id="rId116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принадлежат ли множеству </w:t>
            </w:r>
            <w:r w:rsidRPr="00D03954">
              <w:rPr>
                <w:i/>
                <w:sz w:val="24"/>
                <w:szCs w:val="24"/>
                <w:lang w:val="en-US"/>
              </w:rPr>
              <w:t>Y</w:t>
            </w:r>
            <w:r w:rsidRPr="00D03954">
              <w:rPr>
                <w:sz w:val="24"/>
                <w:szCs w:val="24"/>
              </w:rPr>
              <w:t xml:space="preserve"> числа 0; 4; -2.</w:t>
            </w:r>
          </w:p>
        </w:tc>
      </w:tr>
      <w:tr w:rsidR="004B1F16" w:rsidRPr="00D03954" w:rsidTr="006F3ACF">
        <w:tc>
          <w:tcPr>
            <w:tcW w:w="993" w:type="dxa"/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lastRenderedPageBreak/>
              <w:t>12</w:t>
            </w:r>
          </w:p>
        </w:tc>
        <w:tc>
          <w:tcPr>
            <w:tcW w:w="9639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position w:val="-10"/>
                <w:sz w:val="24"/>
                <w:szCs w:val="24"/>
              </w:rPr>
              <w:object w:dxaOrig="1700" w:dyaOrig="320">
                <v:shape id="_x0000_i1083" type="#_x0000_t75" style="width:85.2pt;height:15.6pt" o:ole="" o:preferrelative="f" fillcolor="window">
                  <v:imagedata r:id="rId21" o:title=""/>
                  <o:lock v:ext="edit" aspectratio="f"/>
                </v:shape>
                <o:OLEObject Type="Embed" ProgID="Equation.3" ShapeID="_x0000_i1083" DrawAspect="Content" ObjectID="_1588014217" r:id="rId117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position w:val="-12"/>
                <w:sz w:val="24"/>
                <w:szCs w:val="24"/>
              </w:rPr>
              <w:object w:dxaOrig="1380" w:dyaOrig="360">
                <v:shape id="_x0000_i1084" type="#_x0000_t75" style="width:68.4pt;height:18pt" o:ole="" fillcolor="window">
                  <v:imagedata r:id="rId23" o:title=""/>
                </v:shape>
                <o:OLEObject Type="Embed" ProgID="Equation.3" ShapeID="_x0000_i1084" DrawAspect="Content" ObjectID="_1588014218" r:id="rId118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12"/>
                <w:sz w:val="24"/>
                <w:szCs w:val="24"/>
              </w:rPr>
              <w:object w:dxaOrig="1760" w:dyaOrig="360">
                <v:shape id="_x0000_i1085" type="#_x0000_t75" style="width:87.6pt;height:18pt" o:ole="" fillcolor="window">
                  <v:imagedata r:id="rId25" o:title=""/>
                </v:shape>
                <o:OLEObject Type="Embed" ProgID="Equation.3" ShapeID="_x0000_i1085" DrawAspect="Content" ObjectID="_1588014219" r:id="rId119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position w:val="-12"/>
                <w:sz w:val="24"/>
                <w:szCs w:val="24"/>
              </w:rPr>
              <w:object w:dxaOrig="2220" w:dyaOrig="360">
                <v:shape id="_x0000_i1086" type="#_x0000_t75" style="width:111.6pt;height:18pt" o:ole="" fillcolor="window">
                  <v:imagedata r:id="rId27" o:title=""/>
                </v:shape>
                <o:OLEObject Type="Embed" ProgID="Equation.3" ShapeID="_x0000_i1086" DrawAspect="Content" ObjectID="_1588014220" r:id="rId120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истинны ли высказывания </w:t>
            </w:r>
            <w:r w:rsidRPr="00D03954">
              <w:rPr>
                <w:position w:val="-6"/>
                <w:sz w:val="24"/>
                <w:szCs w:val="24"/>
              </w:rPr>
              <w:object w:dxaOrig="940" w:dyaOrig="260">
                <v:shape id="_x0000_i1087" type="#_x0000_t75" style="width:47.4pt;height:13.2pt" o:ole="" fillcolor="window">
                  <v:imagedata r:id="rId29" o:title=""/>
                </v:shape>
                <o:OLEObject Type="Embed" ProgID="Equation.3" ShapeID="_x0000_i1087" DrawAspect="Content" ObjectID="_1588014221" r:id="rId121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6"/>
                <w:sz w:val="24"/>
                <w:szCs w:val="24"/>
              </w:rPr>
              <w:object w:dxaOrig="940" w:dyaOrig="260">
                <v:shape id="_x0000_i1088" type="#_x0000_t75" style="width:47.4pt;height:13.2pt" o:ole="" fillcolor="window">
                  <v:imagedata r:id="rId31" o:title=""/>
                </v:shape>
                <o:OLEObject Type="Embed" ProgID="Equation.3" ShapeID="_x0000_i1088" DrawAspect="Content" ObjectID="_1588014222" r:id="rId122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position w:val="-6"/>
                <w:sz w:val="24"/>
                <w:szCs w:val="24"/>
              </w:rPr>
              <w:object w:dxaOrig="639" w:dyaOrig="260">
                <v:shape id="_x0000_i1089" type="#_x0000_t75" style="width:31.8pt;height:13.2pt" o:ole="" fillcolor="window">
                  <v:imagedata r:id="rId33" o:title=""/>
                </v:shape>
                <o:OLEObject Type="Embed" ProgID="Equation.3" ShapeID="_x0000_i1089" DrawAspect="Content" ObjectID="_1588014223" r:id="rId123"/>
              </w:object>
            </w:r>
            <w:r w:rsidRPr="00D03954">
              <w:rPr>
                <w:sz w:val="24"/>
                <w:szCs w:val="24"/>
              </w:rPr>
              <w:t>.</w:t>
            </w:r>
          </w:p>
        </w:tc>
      </w:tr>
      <w:tr w:rsidR="004B1F16" w:rsidRPr="00D03954" w:rsidTr="006F3ACF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3954">
              <w:rPr>
                <w:sz w:val="24"/>
                <w:szCs w:val="24"/>
              </w:rPr>
              <w:t>1</w:t>
            </w:r>
            <w:r w:rsidRPr="00D03954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sz w:val="24"/>
                <w:szCs w:val="24"/>
              </w:rPr>
              <w:object w:dxaOrig="1840" w:dyaOrig="400">
                <v:shape id="_x0000_i1090" type="#_x0000_t75" style="width:92.4pt;height:20.4pt" o:ole="" fillcolor="window">
                  <v:imagedata r:id="rId5" o:title=""/>
                </v:shape>
                <o:OLEObject Type="Embed" ProgID="Equation.3" ShapeID="_x0000_i1090" DrawAspect="Content" ObjectID="_1588014224" r:id="rId124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sz w:val="24"/>
                <w:szCs w:val="24"/>
              </w:rPr>
              <w:object w:dxaOrig="1400" w:dyaOrig="360">
                <v:shape id="_x0000_i1091" type="#_x0000_t75" style="width:70.8pt;height:18pt" o:ole="" fillcolor="window">
                  <v:imagedata r:id="rId7" o:title=""/>
                </v:shape>
                <o:OLEObject Type="Embed" ProgID="Equation.3" ShapeID="_x0000_i1091" DrawAspect="Content" ObjectID="_1588014225" r:id="rId125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2040" w:dyaOrig="360">
                <v:shape id="_x0000_i1092" type="#_x0000_t75" style="width:102pt;height:18pt" o:ole="" fillcolor="window">
                  <v:imagedata r:id="rId9" o:title=""/>
                </v:shape>
                <o:OLEObject Type="Embed" ProgID="Equation.3" ShapeID="_x0000_i1092" DrawAspect="Content" ObjectID="_1588014226" r:id="rId126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sz w:val="24"/>
                <w:szCs w:val="24"/>
              </w:rPr>
              <w:object w:dxaOrig="1500" w:dyaOrig="360">
                <v:shape id="_x0000_i1093" type="#_x0000_t75" style="width:75.6pt;height:18pt" o:ole="" fillcolor="window">
                  <v:imagedata r:id="rId11" o:title=""/>
                </v:shape>
                <o:OLEObject Type="Embed" ProgID="Equation.3" ShapeID="_x0000_i1093" DrawAspect="Content" ObjectID="_1588014227" r:id="rId127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принадлежат ли множеству X числа 17; 0; -3,2. </w:t>
            </w:r>
          </w:p>
        </w:tc>
      </w:tr>
      <w:tr w:rsidR="004B1F16" w:rsidRPr="00D03954" w:rsidTr="006F3ACF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9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sz w:val="24"/>
                <w:szCs w:val="24"/>
              </w:rPr>
              <w:object w:dxaOrig="1680" w:dyaOrig="320">
                <v:shape id="_x0000_i1094" type="#_x0000_t75" style="width:84.6pt;height:15.6pt" o:ole="" fillcolor="window">
                  <v:imagedata r:id="rId13" o:title=""/>
                </v:shape>
                <o:OLEObject Type="Embed" ProgID="Equation.3" ShapeID="_x0000_i1094" DrawAspect="Content" ObjectID="_1588014228" r:id="rId128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sz w:val="24"/>
                <w:szCs w:val="24"/>
              </w:rPr>
              <w:object w:dxaOrig="1420" w:dyaOrig="360">
                <v:shape id="_x0000_i1095" type="#_x0000_t75" style="width:70.8pt;height:18pt" o:ole="" fillcolor="window">
                  <v:imagedata r:id="rId15" o:title=""/>
                </v:shape>
                <o:OLEObject Type="Embed" ProgID="Equation.3" ShapeID="_x0000_i1095" DrawAspect="Content" ObjectID="_1588014229" r:id="rId129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2200" w:dyaOrig="360">
                <v:shape id="_x0000_i1096" type="#_x0000_t75" style="width:109.2pt;height:18pt" o:ole="" fillcolor="window">
                  <v:imagedata r:id="rId17" o:title=""/>
                </v:shape>
                <o:OLEObject Type="Embed" ProgID="Equation.3" ShapeID="_x0000_i1096" DrawAspect="Content" ObjectID="_1588014230" r:id="rId130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sz w:val="24"/>
                <w:szCs w:val="24"/>
              </w:rPr>
              <w:object w:dxaOrig="1460" w:dyaOrig="360">
                <v:shape id="_x0000_i1097" type="#_x0000_t75" style="width:73.2pt;height:18pt" o:ole="" fillcolor="window">
                  <v:imagedata r:id="rId19" o:title=""/>
                </v:shape>
                <o:OLEObject Type="Embed" ProgID="Equation.3" ShapeID="_x0000_i1097" DrawAspect="Content" ObjectID="_1588014231" r:id="rId131"/>
              </w:object>
            </w:r>
            <w:r w:rsidRPr="00D03954">
              <w:rPr>
                <w:sz w:val="24"/>
                <w:szCs w:val="24"/>
              </w:rPr>
              <w:t>. 2). Изобразить на числовых прямых все множества. 3). Выясните, принадлежат ли множеству Y числа 0; 4; -2.</w:t>
            </w:r>
          </w:p>
        </w:tc>
      </w:tr>
      <w:tr w:rsidR="004B1F16" w:rsidRPr="00D03954" w:rsidTr="006F3ACF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9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sz w:val="24"/>
                <w:szCs w:val="24"/>
              </w:rPr>
              <w:object w:dxaOrig="1700" w:dyaOrig="320">
                <v:shape id="_x0000_i1098" type="#_x0000_t75" style="width:85.2pt;height:15.6pt" o:ole="" o:preferrelative="f" fillcolor="window">
                  <v:imagedata r:id="rId21" o:title=""/>
                  <o:lock v:ext="edit" aspectratio="f"/>
                </v:shape>
                <o:OLEObject Type="Embed" ProgID="Equation.3" ShapeID="_x0000_i1098" DrawAspect="Content" ObjectID="_1588014232" r:id="rId132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sz w:val="24"/>
                <w:szCs w:val="24"/>
              </w:rPr>
              <w:object w:dxaOrig="1380" w:dyaOrig="360">
                <v:shape id="_x0000_i1099" type="#_x0000_t75" style="width:68.4pt;height:18pt" o:ole="" fillcolor="window">
                  <v:imagedata r:id="rId23" o:title=""/>
                </v:shape>
                <o:OLEObject Type="Embed" ProgID="Equation.3" ShapeID="_x0000_i1099" DrawAspect="Content" ObjectID="_1588014233" r:id="rId133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1760" w:dyaOrig="360">
                <v:shape id="_x0000_i1100" type="#_x0000_t75" style="width:87.6pt;height:18pt" o:ole="" fillcolor="window">
                  <v:imagedata r:id="rId25" o:title=""/>
                </v:shape>
                <o:OLEObject Type="Embed" ProgID="Equation.3" ShapeID="_x0000_i1100" DrawAspect="Content" ObjectID="_1588014234" r:id="rId134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sz w:val="24"/>
                <w:szCs w:val="24"/>
              </w:rPr>
              <w:object w:dxaOrig="2220" w:dyaOrig="360">
                <v:shape id="_x0000_i1101" type="#_x0000_t75" style="width:111.6pt;height:18pt" o:ole="" fillcolor="window">
                  <v:imagedata r:id="rId27" o:title=""/>
                </v:shape>
                <o:OLEObject Type="Embed" ProgID="Equation.3" ShapeID="_x0000_i1101" DrawAspect="Content" ObjectID="_1588014235" r:id="rId135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истинны ли высказывания </w:t>
            </w:r>
            <w:r w:rsidRPr="00D03954">
              <w:rPr>
                <w:sz w:val="24"/>
                <w:szCs w:val="24"/>
              </w:rPr>
              <w:object w:dxaOrig="940" w:dyaOrig="260">
                <v:shape id="_x0000_i1102" type="#_x0000_t75" style="width:47.4pt;height:13.2pt" o:ole="" fillcolor="window">
                  <v:imagedata r:id="rId29" o:title=""/>
                </v:shape>
                <o:OLEObject Type="Embed" ProgID="Equation.3" ShapeID="_x0000_i1102" DrawAspect="Content" ObjectID="_1588014236" r:id="rId136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940" w:dyaOrig="260">
                <v:shape id="_x0000_i1103" type="#_x0000_t75" style="width:47.4pt;height:13.2pt" o:ole="" fillcolor="window">
                  <v:imagedata r:id="rId31" o:title=""/>
                </v:shape>
                <o:OLEObject Type="Embed" ProgID="Equation.3" ShapeID="_x0000_i1103" DrawAspect="Content" ObjectID="_1588014237" r:id="rId137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639" w:dyaOrig="260">
                <v:shape id="_x0000_i1104" type="#_x0000_t75" style="width:31.8pt;height:13.2pt" o:ole="" fillcolor="window">
                  <v:imagedata r:id="rId33" o:title=""/>
                </v:shape>
                <o:OLEObject Type="Embed" ProgID="Equation.3" ShapeID="_x0000_i1104" DrawAspect="Content" ObjectID="_1588014238" r:id="rId138"/>
              </w:object>
            </w:r>
            <w:r w:rsidRPr="00D03954">
              <w:rPr>
                <w:sz w:val="24"/>
                <w:szCs w:val="24"/>
              </w:rPr>
              <w:t>.</w:t>
            </w:r>
          </w:p>
        </w:tc>
      </w:tr>
      <w:tr w:rsidR="004B1F16" w:rsidRPr="00D03954" w:rsidTr="006F3ACF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16</w:t>
            </w:r>
          </w:p>
        </w:tc>
        <w:tc>
          <w:tcPr>
            <w:tcW w:w="9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sz w:val="24"/>
                <w:szCs w:val="24"/>
              </w:rPr>
              <w:object w:dxaOrig="1820" w:dyaOrig="320">
                <v:shape id="_x0000_i1105" type="#_x0000_t75" style="width:91.2pt;height:15.6pt" o:ole="" fillcolor="window">
                  <v:imagedata r:id="rId35" o:title=""/>
                </v:shape>
                <o:OLEObject Type="Embed" ProgID="Equation.3" ShapeID="_x0000_i1105" DrawAspect="Content" ObjectID="_1588014239" r:id="rId139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sz w:val="24"/>
                <w:szCs w:val="24"/>
              </w:rPr>
              <w:object w:dxaOrig="1380" w:dyaOrig="360">
                <v:shape id="_x0000_i1106" type="#_x0000_t75" style="width:68.4pt;height:18pt" o:ole="" fillcolor="window">
                  <v:imagedata r:id="rId37" o:title=""/>
                </v:shape>
                <o:OLEObject Type="Embed" ProgID="Equation.3" ShapeID="_x0000_i1106" DrawAspect="Content" ObjectID="_1588014240" r:id="rId140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1500" w:dyaOrig="360">
                <v:shape id="_x0000_i1107" type="#_x0000_t75" style="width:75.6pt;height:18pt" o:ole="" fillcolor="window">
                  <v:imagedata r:id="rId39" o:title=""/>
                </v:shape>
                <o:OLEObject Type="Embed" ProgID="Equation.3" ShapeID="_x0000_i1107" DrawAspect="Content" ObjectID="_1588014241" r:id="rId141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sz w:val="24"/>
                <w:szCs w:val="24"/>
              </w:rPr>
              <w:object w:dxaOrig="1820" w:dyaOrig="360">
                <v:shape id="_x0000_i1108" type="#_x0000_t75" style="width:90pt;height:18pt" o:ole="" fillcolor="window">
                  <v:imagedata r:id="rId41" o:title=""/>
                </v:shape>
                <o:OLEObject Type="Embed" ProgID="Equation.3" ShapeID="_x0000_i1108" DrawAspect="Content" ObjectID="_1588014242" r:id="rId142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истинны ли высказывания </w:t>
            </w:r>
            <w:r w:rsidRPr="00D03954">
              <w:rPr>
                <w:sz w:val="24"/>
                <w:szCs w:val="24"/>
              </w:rPr>
              <w:object w:dxaOrig="660" w:dyaOrig="240">
                <v:shape id="_x0000_i1109" type="#_x0000_t75" style="width:32.4pt;height:11.4pt" o:ole="" fillcolor="window">
                  <v:imagedata r:id="rId43" o:title=""/>
                </v:shape>
                <o:OLEObject Type="Embed" ProgID="Equation.3" ShapeID="_x0000_i1109" DrawAspect="Content" ObjectID="_1588014243" r:id="rId143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639" w:dyaOrig="260">
                <v:shape id="_x0000_i1110" type="#_x0000_t75" style="width:31.8pt;height:13.2pt" o:ole="" fillcolor="window">
                  <v:imagedata r:id="rId45" o:title=""/>
                </v:shape>
                <o:OLEObject Type="Embed" ProgID="Equation.3" ShapeID="_x0000_i1110" DrawAspect="Content" ObjectID="_1588014244" r:id="rId144"/>
              </w:object>
            </w:r>
            <w:r w:rsidRPr="00D03954">
              <w:rPr>
                <w:sz w:val="24"/>
                <w:szCs w:val="24"/>
              </w:rPr>
              <w:t xml:space="preserve"> ,</w:t>
            </w:r>
            <w:r w:rsidRPr="00D03954">
              <w:rPr>
                <w:sz w:val="24"/>
                <w:szCs w:val="24"/>
              </w:rPr>
              <w:object w:dxaOrig="660" w:dyaOrig="260">
                <v:shape id="_x0000_i1111" type="#_x0000_t75" style="width:32.4pt;height:13.2pt" o:ole="" fillcolor="window">
                  <v:imagedata r:id="rId47" o:title=""/>
                </v:shape>
                <o:OLEObject Type="Embed" ProgID="Equation.3" ShapeID="_x0000_i1111" DrawAspect="Content" ObjectID="_1588014245" r:id="rId145"/>
              </w:object>
            </w:r>
            <w:r w:rsidRPr="00D03954">
              <w:rPr>
                <w:sz w:val="24"/>
                <w:szCs w:val="24"/>
              </w:rPr>
              <w:t>.</w:t>
            </w:r>
          </w:p>
        </w:tc>
      </w:tr>
      <w:tr w:rsidR="004B1F16" w:rsidRPr="00D03954" w:rsidTr="006F3ACF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17</w:t>
            </w:r>
          </w:p>
        </w:tc>
        <w:tc>
          <w:tcPr>
            <w:tcW w:w="9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position w:val="-12"/>
                <w:sz w:val="24"/>
                <w:szCs w:val="24"/>
              </w:rPr>
              <w:object w:dxaOrig="1620" w:dyaOrig="460">
                <v:shape id="_x0000_i1112" type="#_x0000_t75" style="width:81pt;height:22.8pt" o:ole="" fillcolor="window">
                  <v:imagedata r:id="rId49" o:title=""/>
                </v:shape>
                <o:OLEObject Type="Embed" ProgID="Equation.3" ShapeID="_x0000_i1112" DrawAspect="Content" ObjectID="_1588014246" r:id="rId146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sz w:val="24"/>
                <w:szCs w:val="24"/>
              </w:rPr>
              <w:object w:dxaOrig="1500" w:dyaOrig="360">
                <v:shape id="_x0000_i1113" type="#_x0000_t75" style="width:75.6pt;height:18pt" o:ole="" fillcolor="window">
                  <v:imagedata r:id="rId51" o:title=""/>
                </v:shape>
                <o:OLEObject Type="Embed" ProgID="Equation.3" ShapeID="_x0000_i1113" DrawAspect="Content" ObjectID="_1588014247" r:id="rId147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sz w:val="24"/>
                <w:szCs w:val="24"/>
              </w:rPr>
              <w:object w:dxaOrig="1500" w:dyaOrig="360">
                <v:shape id="_x0000_i1114" type="#_x0000_t75" style="width:75.6pt;height:18pt" o:ole="" fillcolor="window">
                  <v:imagedata r:id="rId53" o:title=""/>
                </v:shape>
                <o:OLEObject Type="Embed" ProgID="Equation.3" ShapeID="_x0000_i1114" DrawAspect="Content" ObjectID="_1588014248" r:id="rId148"/>
              </w:object>
            </w:r>
            <w:r w:rsidRPr="00D03954">
              <w:rPr>
                <w:sz w:val="24"/>
                <w:szCs w:val="24"/>
              </w:rPr>
              <w:t>. 2). Изобразить на числовых прямых все множества. 3). Выясните, принадлежат ли множеству K числа 0; 12,5; -5.</w:t>
            </w:r>
          </w:p>
        </w:tc>
      </w:tr>
      <w:tr w:rsidR="004B1F16" w:rsidRPr="00D03954" w:rsidTr="006F3ACF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9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sz w:val="24"/>
                <w:szCs w:val="24"/>
              </w:rPr>
              <w:object w:dxaOrig="2000" w:dyaOrig="400">
                <v:shape id="_x0000_i1115" type="#_x0000_t75" style="width:100.2pt;height:20.4pt" o:ole="" fillcolor="window">
                  <v:imagedata r:id="rId55" o:title=""/>
                </v:shape>
                <o:OLEObject Type="Embed" ProgID="Equation.3" ShapeID="_x0000_i1115" DrawAspect="Content" ObjectID="_1588014249" r:id="rId149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sz w:val="24"/>
                <w:szCs w:val="24"/>
              </w:rPr>
              <w:object w:dxaOrig="1380" w:dyaOrig="360">
                <v:shape id="_x0000_i1116" type="#_x0000_t75" style="width:68.4pt;height:18pt" o:ole="" fillcolor="window">
                  <v:imagedata r:id="rId57" o:title=""/>
                </v:shape>
                <o:OLEObject Type="Embed" ProgID="Equation.3" ShapeID="_x0000_i1116" DrawAspect="Content" ObjectID="_1588014250" r:id="rId150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1660" w:dyaOrig="360">
                <v:shape id="_x0000_i1117" type="#_x0000_t75" style="width:83.4pt;height:18pt" o:ole="" fillcolor="window">
                  <v:imagedata r:id="rId59" o:title=""/>
                </v:shape>
                <o:OLEObject Type="Embed" ProgID="Equation.3" ShapeID="_x0000_i1117" DrawAspect="Content" ObjectID="_1588014251" r:id="rId151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sz w:val="24"/>
                <w:szCs w:val="24"/>
              </w:rPr>
              <w:object w:dxaOrig="1840" w:dyaOrig="360">
                <v:shape id="_x0000_i1118" type="#_x0000_t75" style="width:92.4pt;height:18pt" o:ole="" fillcolor="window">
                  <v:imagedata r:id="rId61" o:title=""/>
                </v:shape>
                <o:OLEObject Type="Embed" ProgID="Equation.3" ShapeID="_x0000_i1118" DrawAspect="Content" ObjectID="_1588014252" r:id="rId152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истинны ли высказывания </w:t>
            </w:r>
            <w:r w:rsidRPr="00D03954">
              <w:rPr>
                <w:sz w:val="24"/>
                <w:szCs w:val="24"/>
              </w:rPr>
              <w:object w:dxaOrig="660" w:dyaOrig="260">
                <v:shape id="_x0000_i1119" type="#_x0000_t75" style="width:32.4pt;height:13.2pt" o:ole="" fillcolor="window">
                  <v:imagedata r:id="rId63" o:title=""/>
                </v:shape>
                <o:OLEObject Type="Embed" ProgID="Equation.3" ShapeID="_x0000_i1119" DrawAspect="Content" ObjectID="_1588014253" r:id="rId153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680" w:dyaOrig="260">
                <v:shape id="_x0000_i1120" type="#_x0000_t75" style="width:34.8pt;height:13.2pt" o:ole="" fillcolor="window">
                  <v:imagedata r:id="rId65" o:title=""/>
                </v:shape>
                <o:OLEObject Type="Embed" ProgID="Equation.3" ShapeID="_x0000_i1120" DrawAspect="Content" ObjectID="_1588014254" r:id="rId154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880" w:dyaOrig="260">
                <v:shape id="_x0000_i1121" type="#_x0000_t75" style="width:44.4pt;height:13.2pt" o:ole="" fillcolor="window">
                  <v:imagedata r:id="rId67" o:title=""/>
                </v:shape>
                <o:OLEObject Type="Embed" ProgID="Equation.3" ShapeID="_x0000_i1121" DrawAspect="Content" ObjectID="_1588014255" r:id="rId155"/>
              </w:object>
            </w:r>
            <w:r w:rsidRPr="00D03954">
              <w:rPr>
                <w:sz w:val="24"/>
                <w:szCs w:val="24"/>
              </w:rPr>
              <w:t>.</w:t>
            </w:r>
          </w:p>
        </w:tc>
      </w:tr>
      <w:tr w:rsidR="004B1F16" w:rsidRPr="00D03954" w:rsidTr="006F3ACF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19</w:t>
            </w:r>
          </w:p>
        </w:tc>
        <w:tc>
          <w:tcPr>
            <w:tcW w:w="9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sz w:val="24"/>
                <w:szCs w:val="24"/>
              </w:rPr>
              <w:object w:dxaOrig="1860" w:dyaOrig="540">
                <v:shape id="_x0000_i1122" type="#_x0000_t75" style="width:93pt;height:27pt" o:ole="" fillcolor="window">
                  <v:imagedata r:id="rId69" o:title=""/>
                </v:shape>
                <o:OLEObject Type="Embed" ProgID="Equation.3" ShapeID="_x0000_i1122" DrawAspect="Content" ObjectID="_1588014256" r:id="rId156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sz w:val="24"/>
                <w:szCs w:val="24"/>
              </w:rPr>
              <w:object w:dxaOrig="1380" w:dyaOrig="360">
                <v:shape id="_x0000_i1123" type="#_x0000_t75" style="width:68.4pt;height:18pt" o:ole="" fillcolor="window">
                  <v:imagedata r:id="rId71" o:title=""/>
                </v:shape>
                <o:OLEObject Type="Embed" ProgID="Equation.3" ShapeID="_x0000_i1123" DrawAspect="Content" ObjectID="_1588014257" r:id="rId157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1900" w:dyaOrig="360">
                <v:shape id="_x0000_i1124" type="#_x0000_t75" style="width:94.8pt;height:18pt" o:ole="" fillcolor="window">
                  <v:imagedata r:id="rId73" o:title=""/>
                </v:shape>
                <o:OLEObject Type="Embed" ProgID="Equation.3" ShapeID="_x0000_i1124" DrawAspect="Content" ObjectID="_1588014258" r:id="rId158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sz w:val="24"/>
                <w:szCs w:val="24"/>
              </w:rPr>
              <w:object w:dxaOrig="1400" w:dyaOrig="360">
                <v:shape id="_x0000_i1125" type="#_x0000_t75" style="width:70.8pt;height:18pt" o:ole="" fillcolor="window">
                  <v:imagedata r:id="rId75" o:title=""/>
                </v:shape>
                <o:OLEObject Type="Embed" ProgID="Equation.3" ShapeID="_x0000_i1125" DrawAspect="Content" ObjectID="_1588014259" r:id="rId159"/>
              </w:object>
            </w:r>
            <w:r w:rsidRPr="00D03954">
              <w:rPr>
                <w:sz w:val="24"/>
                <w:szCs w:val="24"/>
              </w:rPr>
              <w:t>. 2). Изобразить на числовых прямых все множества. 3). Выясните, принадлежат ли множеству T числа –3,2; 9; 5.</w:t>
            </w:r>
          </w:p>
        </w:tc>
      </w:tr>
      <w:tr w:rsidR="004B1F16" w:rsidRPr="00D03954" w:rsidTr="006F3ACF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9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sz w:val="24"/>
                <w:szCs w:val="24"/>
              </w:rPr>
              <w:object w:dxaOrig="1680" w:dyaOrig="400">
                <v:shape id="_x0000_i1126" type="#_x0000_t75" style="width:84.6pt;height:20.4pt" o:ole="" fillcolor="window">
                  <v:imagedata r:id="rId77" o:title=""/>
                </v:shape>
                <o:OLEObject Type="Embed" ProgID="Equation.3" ShapeID="_x0000_i1126" DrawAspect="Content" ObjectID="_1588014260" r:id="rId160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sz w:val="24"/>
                <w:szCs w:val="24"/>
              </w:rPr>
              <w:object w:dxaOrig="1800" w:dyaOrig="360">
                <v:shape id="_x0000_i1127" type="#_x0000_t75" style="width:90pt;height:18pt" o:ole="" fillcolor="window">
                  <v:imagedata r:id="rId79" o:title=""/>
                </v:shape>
                <o:OLEObject Type="Embed" ProgID="Equation.3" ShapeID="_x0000_i1127" DrawAspect="Content" ObjectID="_1588014261" r:id="rId161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1800" w:dyaOrig="360">
                <v:shape id="_x0000_i1128" type="#_x0000_t75" style="width:90pt;height:18pt" o:ole="" fillcolor="window">
                  <v:imagedata r:id="rId81" o:title=""/>
                </v:shape>
                <o:OLEObject Type="Embed" ProgID="Equation.3" ShapeID="_x0000_i1128" DrawAspect="Content" ObjectID="_1588014262" r:id="rId162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sz w:val="24"/>
                <w:szCs w:val="24"/>
              </w:rPr>
              <w:object w:dxaOrig="1820" w:dyaOrig="360">
                <v:shape id="_x0000_i1129" type="#_x0000_t75" style="width:90pt;height:18pt" o:ole="" fillcolor="window">
                  <v:imagedata r:id="rId83" o:title=""/>
                </v:shape>
                <o:OLEObject Type="Embed" ProgID="Equation.3" ShapeID="_x0000_i1129" DrawAspect="Content" ObjectID="_1588014263" r:id="rId163"/>
              </w:object>
            </w:r>
            <w:r w:rsidRPr="00D03954">
              <w:rPr>
                <w:sz w:val="24"/>
                <w:szCs w:val="24"/>
              </w:rPr>
              <w:t>. 2). Изобразить на числовых прямых все множества. 3). Выясните, принадлежат ли множеству P числа 3; 7; -2,1.</w:t>
            </w:r>
          </w:p>
        </w:tc>
      </w:tr>
      <w:tr w:rsidR="004B1F16" w:rsidRPr="00D03954" w:rsidTr="006F3ACF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21</w:t>
            </w:r>
          </w:p>
        </w:tc>
        <w:tc>
          <w:tcPr>
            <w:tcW w:w="9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sz w:val="24"/>
                <w:szCs w:val="24"/>
              </w:rPr>
              <w:object w:dxaOrig="1840" w:dyaOrig="400">
                <v:shape id="_x0000_i1130" type="#_x0000_t75" style="width:92.4pt;height:20.4pt" o:ole="" fillcolor="window">
                  <v:imagedata r:id="rId85" o:title=""/>
                </v:shape>
                <o:OLEObject Type="Embed" ProgID="Equation.3" ShapeID="_x0000_i1130" DrawAspect="Content" ObjectID="_1588014264" r:id="rId164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sz w:val="24"/>
                <w:szCs w:val="24"/>
              </w:rPr>
              <w:object w:dxaOrig="1500" w:dyaOrig="360">
                <v:shape id="_x0000_i1131" type="#_x0000_t75" style="width:75.6pt;height:18pt" o:ole="" fillcolor="window">
                  <v:imagedata r:id="rId87" o:title=""/>
                </v:shape>
                <o:OLEObject Type="Embed" ProgID="Equation.3" ShapeID="_x0000_i1131" DrawAspect="Content" ObjectID="_1588014265" r:id="rId165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2100" w:dyaOrig="360">
                <v:shape id="_x0000_i1132" type="#_x0000_t75" style="width:104.4pt;height:18pt" o:ole="" fillcolor="window">
                  <v:imagedata r:id="rId89" o:title=""/>
                </v:shape>
                <o:OLEObject Type="Embed" ProgID="Equation.3" ShapeID="_x0000_i1132" DrawAspect="Content" ObjectID="_1588014266" r:id="rId166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sz w:val="24"/>
                <w:szCs w:val="24"/>
              </w:rPr>
              <w:object w:dxaOrig="1920" w:dyaOrig="360">
                <v:shape id="_x0000_i1133" type="#_x0000_t75" style="width:95.4pt;height:18pt" o:ole="" fillcolor="window">
                  <v:imagedata r:id="rId91" o:title=""/>
                </v:shape>
                <o:OLEObject Type="Embed" ProgID="Equation.3" ShapeID="_x0000_i1133" DrawAspect="Content" ObjectID="_1588014267" r:id="rId167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истинны ли высказывания </w:t>
            </w:r>
            <w:r w:rsidRPr="00D03954">
              <w:rPr>
                <w:sz w:val="24"/>
                <w:szCs w:val="24"/>
              </w:rPr>
              <w:object w:dxaOrig="700" w:dyaOrig="260">
                <v:shape id="_x0000_i1134" type="#_x0000_t75" style="width:34.8pt;height:13.2pt" o:ole="" fillcolor="window">
                  <v:imagedata r:id="rId93" o:title=""/>
                </v:shape>
                <o:OLEObject Type="Embed" ProgID="Equation.3" ShapeID="_x0000_i1134" DrawAspect="Content" ObjectID="_1588014268" r:id="rId168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1060" w:dyaOrig="279">
                <v:shape id="_x0000_i1135" type="#_x0000_t75" style="width:54pt;height:13.2pt" o:ole="" fillcolor="window">
                  <v:imagedata r:id="rId95" o:title=""/>
                </v:shape>
                <o:OLEObject Type="Embed" ProgID="Equation.3" ShapeID="_x0000_i1135" DrawAspect="Content" ObjectID="_1588014269" r:id="rId169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900" w:dyaOrig="260">
                <v:shape id="_x0000_i1136" type="#_x0000_t75" style="width:45pt;height:13.2pt" o:ole="" fillcolor="window">
                  <v:imagedata r:id="rId97" o:title=""/>
                </v:shape>
                <o:OLEObject Type="Embed" ProgID="Equation.3" ShapeID="_x0000_i1136" DrawAspect="Content" ObjectID="_1588014270" r:id="rId170"/>
              </w:object>
            </w:r>
            <w:r w:rsidRPr="00D03954">
              <w:rPr>
                <w:sz w:val="24"/>
                <w:szCs w:val="24"/>
              </w:rPr>
              <w:t>.</w:t>
            </w:r>
          </w:p>
        </w:tc>
      </w:tr>
      <w:tr w:rsidR="004B1F16" w:rsidRPr="00D03954" w:rsidTr="006F3ACF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22</w:t>
            </w:r>
          </w:p>
        </w:tc>
        <w:tc>
          <w:tcPr>
            <w:tcW w:w="9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sz w:val="24"/>
                <w:szCs w:val="24"/>
              </w:rPr>
              <w:object w:dxaOrig="1939" w:dyaOrig="540">
                <v:shape id="_x0000_i1137" type="#_x0000_t75" style="width:97.2pt;height:27pt" o:ole="" fillcolor="window">
                  <v:imagedata r:id="rId99" o:title=""/>
                </v:shape>
                <o:OLEObject Type="Embed" ProgID="Equation.3" ShapeID="_x0000_i1137" DrawAspect="Content" ObjectID="_1588014271" r:id="rId171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sz w:val="24"/>
                <w:szCs w:val="24"/>
              </w:rPr>
              <w:object w:dxaOrig="1380" w:dyaOrig="360">
                <v:shape id="_x0000_i1138" type="#_x0000_t75" style="width:68.4pt;height:18pt" o:ole="" fillcolor="window">
                  <v:imagedata r:id="rId101" o:title=""/>
                </v:shape>
                <o:OLEObject Type="Embed" ProgID="Equation.3" ShapeID="_x0000_i1138" DrawAspect="Content" ObjectID="_1588014272" r:id="rId172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2100" w:dyaOrig="360">
                <v:shape id="_x0000_i1139" type="#_x0000_t75" style="width:104.4pt;height:18pt" o:ole="" fillcolor="window">
                  <v:imagedata r:id="rId103" o:title=""/>
                </v:shape>
                <o:OLEObject Type="Embed" ProgID="Equation.3" ShapeID="_x0000_i1139" DrawAspect="Content" ObjectID="_1588014273" r:id="rId173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sz w:val="24"/>
                <w:szCs w:val="24"/>
              </w:rPr>
              <w:object w:dxaOrig="1820" w:dyaOrig="360">
                <v:shape id="_x0000_i1140" type="#_x0000_t75" style="width:90pt;height:18pt" o:ole="" fillcolor="window">
                  <v:imagedata r:id="rId105" o:title=""/>
                </v:shape>
                <o:OLEObject Type="Embed" ProgID="Equation.3" ShapeID="_x0000_i1140" DrawAspect="Content" ObjectID="_1588014274" r:id="rId174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истинны ли высказывания </w:t>
            </w:r>
            <w:r w:rsidRPr="00D03954">
              <w:rPr>
                <w:sz w:val="24"/>
                <w:szCs w:val="24"/>
              </w:rPr>
              <w:object w:dxaOrig="820" w:dyaOrig="240">
                <v:shape id="_x0000_i1141" type="#_x0000_t75" style="width:40.8pt;height:11.4pt" o:ole="" fillcolor="window">
                  <v:imagedata r:id="rId107" o:title=""/>
                </v:shape>
                <o:OLEObject Type="Embed" ProgID="Equation.3" ShapeID="_x0000_i1141" DrawAspect="Content" ObjectID="_1588014275" r:id="rId175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780" w:dyaOrig="279">
                <v:shape id="_x0000_i1142" type="#_x0000_t75" style="width:39.6pt;height:13.2pt" o:ole="" fillcolor="window">
                  <v:imagedata r:id="rId109" o:title=""/>
                </v:shape>
                <o:OLEObject Type="Embed" ProgID="Equation.3" ShapeID="_x0000_i1142" DrawAspect="Content" ObjectID="_1588014276" r:id="rId176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639" w:dyaOrig="240">
                <v:shape id="_x0000_i1143" type="#_x0000_t75" style="width:31.8pt;height:11.4pt" o:ole="" fillcolor="window">
                  <v:imagedata r:id="rId111" o:title=""/>
                </v:shape>
                <o:OLEObject Type="Embed" ProgID="Equation.3" ShapeID="_x0000_i1143" DrawAspect="Content" ObjectID="_1588014277" r:id="rId177"/>
              </w:object>
            </w:r>
            <w:r w:rsidRPr="00D03954">
              <w:rPr>
                <w:sz w:val="24"/>
                <w:szCs w:val="24"/>
              </w:rPr>
              <w:t>.</w:t>
            </w:r>
          </w:p>
        </w:tc>
      </w:tr>
      <w:tr w:rsidR="004B1F16" w:rsidRPr="00D03954" w:rsidTr="006F3ACF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23</w:t>
            </w:r>
          </w:p>
        </w:tc>
        <w:tc>
          <w:tcPr>
            <w:tcW w:w="9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sz w:val="24"/>
                <w:szCs w:val="24"/>
              </w:rPr>
              <w:object w:dxaOrig="1680" w:dyaOrig="320">
                <v:shape id="_x0000_i1144" type="#_x0000_t75" style="width:84.6pt;height:15.6pt" o:ole="" fillcolor="window">
                  <v:imagedata r:id="rId13" o:title=""/>
                </v:shape>
                <o:OLEObject Type="Embed" ProgID="Equation.3" ShapeID="_x0000_i1144" DrawAspect="Content" ObjectID="_1588014278" r:id="rId178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sz w:val="24"/>
                <w:szCs w:val="24"/>
              </w:rPr>
              <w:object w:dxaOrig="1420" w:dyaOrig="360">
                <v:shape id="_x0000_i1145" type="#_x0000_t75" style="width:70.8pt;height:18pt" o:ole="" fillcolor="window">
                  <v:imagedata r:id="rId15" o:title=""/>
                </v:shape>
                <o:OLEObject Type="Embed" ProgID="Equation.3" ShapeID="_x0000_i1145" DrawAspect="Content" ObjectID="_1588014279" r:id="rId179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2200" w:dyaOrig="360">
                <v:shape id="_x0000_i1146" type="#_x0000_t75" style="width:109.2pt;height:18pt" o:ole="" fillcolor="window">
                  <v:imagedata r:id="rId17" o:title=""/>
                </v:shape>
                <o:OLEObject Type="Embed" ProgID="Equation.3" ShapeID="_x0000_i1146" DrawAspect="Content" ObjectID="_1588014280" r:id="rId180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sz w:val="24"/>
                <w:szCs w:val="24"/>
              </w:rPr>
              <w:object w:dxaOrig="1460" w:dyaOrig="360">
                <v:shape id="_x0000_i1147" type="#_x0000_t75" style="width:73.2pt;height:18pt" o:ole="" fillcolor="window">
                  <v:imagedata r:id="rId19" o:title=""/>
                </v:shape>
                <o:OLEObject Type="Embed" ProgID="Equation.3" ShapeID="_x0000_i1147" DrawAspect="Content" ObjectID="_1588014281" r:id="rId181"/>
              </w:object>
            </w:r>
            <w:r w:rsidRPr="00D03954">
              <w:rPr>
                <w:sz w:val="24"/>
                <w:szCs w:val="24"/>
              </w:rPr>
              <w:t>. 2). Изобразить на числовых прямых все множества. 3). Выясните, принадлежат ли множеству Y числа 0; 4; -2.</w:t>
            </w:r>
          </w:p>
          <w:p w:rsidR="006F3ACF" w:rsidRDefault="006F3ACF" w:rsidP="00F801D7">
            <w:pPr>
              <w:ind w:left="33" w:firstLine="0"/>
              <w:jc w:val="left"/>
              <w:rPr>
                <w:sz w:val="24"/>
                <w:szCs w:val="24"/>
              </w:rPr>
            </w:pPr>
          </w:p>
          <w:p w:rsidR="006F3ACF" w:rsidRPr="00D03954" w:rsidRDefault="006F3ACF" w:rsidP="00F801D7">
            <w:pPr>
              <w:ind w:left="33" w:firstLine="0"/>
              <w:jc w:val="left"/>
              <w:rPr>
                <w:sz w:val="24"/>
                <w:szCs w:val="24"/>
              </w:rPr>
            </w:pPr>
          </w:p>
        </w:tc>
      </w:tr>
      <w:tr w:rsidR="004B1F16" w:rsidRPr="00D03954" w:rsidTr="006F3ACF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3954">
              <w:rPr>
                <w:sz w:val="24"/>
                <w:szCs w:val="24"/>
              </w:rPr>
              <w:lastRenderedPageBreak/>
              <w:t>2</w:t>
            </w:r>
            <w:r w:rsidRPr="00D03954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sz w:val="24"/>
                <w:szCs w:val="24"/>
              </w:rPr>
              <w:object w:dxaOrig="1700" w:dyaOrig="320">
                <v:shape id="_x0000_i1148" type="#_x0000_t75" style="width:85.2pt;height:15.6pt" o:ole="" o:preferrelative="f" fillcolor="window">
                  <v:imagedata r:id="rId21" o:title=""/>
                  <o:lock v:ext="edit" aspectratio="f"/>
                </v:shape>
                <o:OLEObject Type="Embed" ProgID="Equation.3" ShapeID="_x0000_i1148" DrawAspect="Content" ObjectID="_1588014282" r:id="rId182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sz w:val="24"/>
                <w:szCs w:val="24"/>
              </w:rPr>
              <w:object w:dxaOrig="1380" w:dyaOrig="360">
                <v:shape id="_x0000_i1149" type="#_x0000_t75" style="width:68.4pt;height:18pt" o:ole="" fillcolor="window">
                  <v:imagedata r:id="rId23" o:title=""/>
                </v:shape>
                <o:OLEObject Type="Embed" ProgID="Equation.3" ShapeID="_x0000_i1149" DrawAspect="Content" ObjectID="_1588014283" r:id="rId183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1760" w:dyaOrig="360">
                <v:shape id="_x0000_i1150" type="#_x0000_t75" style="width:87.6pt;height:18pt" o:ole="" fillcolor="window">
                  <v:imagedata r:id="rId25" o:title=""/>
                </v:shape>
                <o:OLEObject Type="Embed" ProgID="Equation.3" ShapeID="_x0000_i1150" DrawAspect="Content" ObjectID="_1588014284" r:id="rId184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sz w:val="24"/>
                <w:szCs w:val="24"/>
              </w:rPr>
              <w:object w:dxaOrig="2220" w:dyaOrig="360">
                <v:shape id="_x0000_i1151" type="#_x0000_t75" style="width:111.6pt;height:18pt" o:ole="" fillcolor="window">
                  <v:imagedata r:id="rId27" o:title=""/>
                </v:shape>
                <o:OLEObject Type="Embed" ProgID="Equation.3" ShapeID="_x0000_i1151" DrawAspect="Content" ObjectID="_1588014285" r:id="rId185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истинны ли высказывания </w:t>
            </w:r>
            <w:r w:rsidRPr="00D03954">
              <w:rPr>
                <w:sz w:val="24"/>
                <w:szCs w:val="24"/>
              </w:rPr>
              <w:object w:dxaOrig="940" w:dyaOrig="260">
                <v:shape id="_x0000_i1152" type="#_x0000_t75" style="width:47.4pt;height:13.2pt" o:ole="" fillcolor="window">
                  <v:imagedata r:id="rId29" o:title=""/>
                </v:shape>
                <o:OLEObject Type="Embed" ProgID="Equation.3" ShapeID="_x0000_i1152" DrawAspect="Content" ObjectID="_1588014286" r:id="rId186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940" w:dyaOrig="260">
                <v:shape id="_x0000_i1153" type="#_x0000_t75" style="width:47.4pt;height:13.2pt" o:ole="" fillcolor="window">
                  <v:imagedata r:id="rId31" o:title=""/>
                </v:shape>
                <o:OLEObject Type="Embed" ProgID="Equation.3" ShapeID="_x0000_i1153" DrawAspect="Content" ObjectID="_1588014287" r:id="rId187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639" w:dyaOrig="260">
                <v:shape id="_x0000_i1154" type="#_x0000_t75" style="width:31.8pt;height:13.2pt" o:ole="" fillcolor="window">
                  <v:imagedata r:id="rId33" o:title=""/>
                </v:shape>
                <o:OLEObject Type="Embed" ProgID="Equation.3" ShapeID="_x0000_i1154" DrawAspect="Content" ObjectID="_1588014288" r:id="rId188"/>
              </w:object>
            </w:r>
            <w:r w:rsidRPr="00D03954">
              <w:rPr>
                <w:sz w:val="24"/>
                <w:szCs w:val="24"/>
              </w:rPr>
              <w:t>.</w:t>
            </w:r>
          </w:p>
        </w:tc>
      </w:tr>
      <w:tr w:rsidR="004B1F16" w:rsidRPr="00D03954" w:rsidTr="006F3ACF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3954"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9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sz w:val="24"/>
                <w:szCs w:val="24"/>
              </w:rPr>
              <w:object w:dxaOrig="1840" w:dyaOrig="400">
                <v:shape id="_x0000_i1155" type="#_x0000_t75" style="width:92.4pt;height:20.4pt" o:ole="" fillcolor="window">
                  <v:imagedata r:id="rId5" o:title=""/>
                </v:shape>
                <o:OLEObject Type="Embed" ProgID="Equation.3" ShapeID="_x0000_i1155" DrawAspect="Content" ObjectID="_1588014289" r:id="rId189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sz w:val="24"/>
                <w:szCs w:val="24"/>
              </w:rPr>
              <w:object w:dxaOrig="1400" w:dyaOrig="360">
                <v:shape id="_x0000_i1156" type="#_x0000_t75" style="width:70.8pt;height:18pt" o:ole="" fillcolor="window">
                  <v:imagedata r:id="rId7" o:title=""/>
                </v:shape>
                <o:OLEObject Type="Embed" ProgID="Equation.3" ShapeID="_x0000_i1156" DrawAspect="Content" ObjectID="_1588014290" r:id="rId190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2040" w:dyaOrig="360">
                <v:shape id="_x0000_i1157" type="#_x0000_t75" style="width:102pt;height:18pt" o:ole="" fillcolor="window">
                  <v:imagedata r:id="rId9" o:title=""/>
                </v:shape>
                <o:OLEObject Type="Embed" ProgID="Equation.3" ShapeID="_x0000_i1157" DrawAspect="Content" ObjectID="_1588014291" r:id="rId191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sz w:val="24"/>
                <w:szCs w:val="24"/>
              </w:rPr>
              <w:object w:dxaOrig="1500" w:dyaOrig="360">
                <v:shape id="_x0000_i1158" type="#_x0000_t75" style="width:75.6pt;height:18pt" o:ole="" fillcolor="window">
                  <v:imagedata r:id="rId11" o:title=""/>
                </v:shape>
                <o:OLEObject Type="Embed" ProgID="Equation.3" ShapeID="_x0000_i1158" DrawAspect="Content" ObjectID="_1588014292" r:id="rId192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принадлежат ли множеству X числа 17; 0; -3,2. </w:t>
            </w:r>
          </w:p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</w:p>
        </w:tc>
      </w:tr>
      <w:tr w:rsidR="004B1F16" w:rsidRPr="00D03954" w:rsidTr="006F3ACF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3954">
              <w:rPr>
                <w:sz w:val="24"/>
                <w:szCs w:val="24"/>
              </w:rPr>
              <w:t>2</w:t>
            </w:r>
            <w:r w:rsidRPr="00D03954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sz w:val="24"/>
                <w:szCs w:val="24"/>
              </w:rPr>
              <w:object w:dxaOrig="1680" w:dyaOrig="320">
                <v:shape id="_x0000_i1159" type="#_x0000_t75" style="width:84.6pt;height:15.6pt" o:ole="" fillcolor="window">
                  <v:imagedata r:id="rId13" o:title=""/>
                </v:shape>
                <o:OLEObject Type="Embed" ProgID="Equation.3" ShapeID="_x0000_i1159" DrawAspect="Content" ObjectID="_1588014293" r:id="rId193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sz w:val="24"/>
                <w:szCs w:val="24"/>
              </w:rPr>
              <w:object w:dxaOrig="1420" w:dyaOrig="360">
                <v:shape id="_x0000_i1160" type="#_x0000_t75" style="width:70.8pt;height:18pt" o:ole="" fillcolor="window">
                  <v:imagedata r:id="rId15" o:title=""/>
                </v:shape>
                <o:OLEObject Type="Embed" ProgID="Equation.3" ShapeID="_x0000_i1160" DrawAspect="Content" ObjectID="_1588014294" r:id="rId194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2200" w:dyaOrig="360">
                <v:shape id="_x0000_i1161" type="#_x0000_t75" style="width:109.2pt;height:18pt" o:ole="" fillcolor="window">
                  <v:imagedata r:id="rId17" o:title=""/>
                </v:shape>
                <o:OLEObject Type="Embed" ProgID="Equation.3" ShapeID="_x0000_i1161" DrawAspect="Content" ObjectID="_1588014295" r:id="rId195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sz w:val="24"/>
                <w:szCs w:val="24"/>
              </w:rPr>
              <w:object w:dxaOrig="1460" w:dyaOrig="360">
                <v:shape id="_x0000_i1162" type="#_x0000_t75" style="width:73.2pt;height:18pt" o:ole="" fillcolor="window">
                  <v:imagedata r:id="rId19" o:title=""/>
                </v:shape>
                <o:OLEObject Type="Embed" ProgID="Equation.3" ShapeID="_x0000_i1162" DrawAspect="Content" ObjectID="_1588014296" r:id="rId196"/>
              </w:object>
            </w:r>
            <w:r w:rsidRPr="00D03954">
              <w:rPr>
                <w:sz w:val="24"/>
                <w:szCs w:val="24"/>
              </w:rPr>
              <w:t>. 2). Изобразить на числовых прямых все множества. 3). Выясните, принадлежат ли множеству Y числа 0; 4; -2.</w:t>
            </w:r>
          </w:p>
        </w:tc>
      </w:tr>
      <w:tr w:rsidR="004B1F16" w:rsidRPr="00D03954" w:rsidTr="006F3ACF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27</w:t>
            </w:r>
          </w:p>
        </w:tc>
        <w:tc>
          <w:tcPr>
            <w:tcW w:w="9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sz w:val="24"/>
                <w:szCs w:val="24"/>
              </w:rPr>
              <w:object w:dxaOrig="1700" w:dyaOrig="320">
                <v:shape id="_x0000_i1163" type="#_x0000_t75" style="width:85.2pt;height:15.6pt" o:ole="" o:preferrelative="f" fillcolor="window">
                  <v:imagedata r:id="rId21" o:title=""/>
                  <o:lock v:ext="edit" aspectratio="f"/>
                </v:shape>
                <o:OLEObject Type="Embed" ProgID="Equation.3" ShapeID="_x0000_i1163" DrawAspect="Content" ObjectID="_1588014297" r:id="rId197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sz w:val="24"/>
                <w:szCs w:val="24"/>
              </w:rPr>
              <w:object w:dxaOrig="1380" w:dyaOrig="360">
                <v:shape id="_x0000_i1164" type="#_x0000_t75" style="width:68.4pt;height:18pt" o:ole="" fillcolor="window">
                  <v:imagedata r:id="rId23" o:title=""/>
                </v:shape>
                <o:OLEObject Type="Embed" ProgID="Equation.3" ShapeID="_x0000_i1164" DrawAspect="Content" ObjectID="_1588014298" r:id="rId198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1760" w:dyaOrig="360">
                <v:shape id="_x0000_i1165" type="#_x0000_t75" style="width:87.6pt;height:18pt" o:ole="" fillcolor="window">
                  <v:imagedata r:id="rId25" o:title=""/>
                </v:shape>
                <o:OLEObject Type="Embed" ProgID="Equation.3" ShapeID="_x0000_i1165" DrawAspect="Content" ObjectID="_1588014299" r:id="rId199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sz w:val="24"/>
                <w:szCs w:val="24"/>
              </w:rPr>
              <w:object w:dxaOrig="2220" w:dyaOrig="360">
                <v:shape id="_x0000_i1166" type="#_x0000_t75" style="width:111.6pt;height:18pt" o:ole="" fillcolor="window">
                  <v:imagedata r:id="rId27" o:title=""/>
                </v:shape>
                <o:OLEObject Type="Embed" ProgID="Equation.3" ShapeID="_x0000_i1166" DrawAspect="Content" ObjectID="_1588014300" r:id="rId200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истинны ли высказывания </w:t>
            </w:r>
            <w:r w:rsidRPr="00D03954">
              <w:rPr>
                <w:sz w:val="24"/>
                <w:szCs w:val="24"/>
              </w:rPr>
              <w:object w:dxaOrig="940" w:dyaOrig="260">
                <v:shape id="_x0000_i1167" type="#_x0000_t75" style="width:47.4pt;height:13.2pt" o:ole="" fillcolor="window">
                  <v:imagedata r:id="rId29" o:title=""/>
                </v:shape>
                <o:OLEObject Type="Embed" ProgID="Equation.3" ShapeID="_x0000_i1167" DrawAspect="Content" ObjectID="_1588014301" r:id="rId201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940" w:dyaOrig="260">
                <v:shape id="_x0000_i1168" type="#_x0000_t75" style="width:47.4pt;height:13.2pt" o:ole="" fillcolor="window">
                  <v:imagedata r:id="rId31" o:title=""/>
                </v:shape>
                <o:OLEObject Type="Embed" ProgID="Equation.3" ShapeID="_x0000_i1168" DrawAspect="Content" ObjectID="_1588014302" r:id="rId202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639" w:dyaOrig="260">
                <v:shape id="_x0000_i1169" type="#_x0000_t75" style="width:31.8pt;height:13.2pt" o:ole="" fillcolor="window">
                  <v:imagedata r:id="rId33" o:title=""/>
                </v:shape>
                <o:OLEObject Type="Embed" ProgID="Equation.3" ShapeID="_x0000_i1169" DrawAspect="Content" ObjectID="_1588014303" r:id="rId203"/>
              </w:object>
            </w:r>
            <w:r w:rsidRPr="00D03954">
              <w:rPr>
                <w:sz w:val="24"/>
                <w:szCs w:val="24"/>
              </w:rPr>
              <w:t>.</w:t>
            </w:r>
          </w:p>
        </w:tc>
      </w:tr>
      <w:tr w:rsidR="004B1F16" w:rsidRPr="00D03954" w:rsidTr="006F3ACF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28</w:t>
            </w:r>
          </w:p>
        </w:tc>
        <w:tc>
          <w:tcPr>
            <w:tcW w:w="9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sz w:val="24"/>
                <w:szCs w:val="24"/>
              </w:rPr>
              <w:object w:dxaOrig="1820" w:dyaOrig="320">
                <v:shape id="_x0000_i1170" type="#_x0000_t75" style="width:91.2pt;height:15.6pt" o:ole="" fillcolor="window">
                  <v:imagedata r:id="rId35" o:title=""/>
                </v:shape>
                <o:OLEObject Type="Embed" ProgID="Equation.3" ShapeID="_x0000_i1170" DrawAspect="Content" ObjectID="_1588014304" r:id="rId204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sz w:val="24"/>
                <w:szCs w:val="24"/>
              </w:rPr>
              <w:object w:dxaOrig="1380" w:dyaOrig="360">
                <v:shape id="_x0000_i1171" type="#_x0000_t75" style="width:68.4pt;height:18pt" o:ole="" fillcolor="window">
                  <v:imagedata r:id="rId37" o:title=""/>
                </v:shape>
                <o:OLEObject Type="Embed" ProgID="Equation.3" ShapeID="_x0000_i1171" DrawAspect="Content" ObjectID="_1588014305" r:id="rId205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1500" w:dyaOrig="360">
                <v:shape id="_x0000_i1172" type="#_x0000_t75" style="width:75.6pt;height:18pt" o:ole="" fillcolor="window">
                  <v:imagedata r:id="rId39" o:title=""/>
                </v:shape>
                <o:OLEObject Type="Embed" ProgID="Equation.3" ShapeID="_x0000_i1172" DrawAspect="Content" ObjectID="_1588014306" r:id="rId206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sz w:val="24"/>
                <w:szCs w:val="24"/>
              </w:rPr>
              <w:object w:dxaOrig="1820" w:dyaOrig="360">
                <v:shape id="_x0000_i1173" type="#_x0000_t75" style="width:90pt;height:18pt" o:ole="" fillcolor="window">
                  <v:imagedata r:id="rId41" o:title=""/>
                </v:shape>
                <o:OLEObject Type="Embed" ProgID="Equation.3" ShapeID="_x0000_i1173" DrawAspect="Content" ObjectID="_1588014307" r:id="rId207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истинны ли высказывания </w:t>
            </w:r>
            <w:r w:rsidRPr="00D03954">
              <w:rPr>
                <w:sz w:val="24"/>
                <w:szCs w:val="24"/>
              </w:rPr>
              <w:object w:dxaOrig="660" w:dyaOrig="240">
                <v:shape id="_x0000_i1174" type="#_x0000_t75" style="width:32.4pt;height:11.4pt" o:ole="" fillcolor="window">
                  <v:imagedata r:id="rId43" o:title=""/>
                </v:shape>
                <o:OLEObject Type="Embed" ProgID="Equation.3" ShapeID="_x0000_i1174" DrawAspect="Content" ObjectID="_1588014308" r:id="rId208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639" w:dyaOrig="260">
                <v:shape id="_x0000_i1175" type="#_x0000_t75" style="width:31.8pt;height:13.2pt" o:ole="" fillcolor="window">
                  <v:imagedata r:id="rId45" o:title=""/>
                </v:shape>
                <o:OLEObject Type="Embed" ProgID="Equation.3" ShapeID="_x0000_i1175" DrawAspect="Content" ObjectID="_1588014309" r:id="rId209"/>
              </w:object>
            </w:r>
            <w:r w:rsidRPr="00D03954">
              <w:rPr>
                <w:sz w:val="24"/>
                <w:szCs w:val="24"/>
              </w:rPr>
              <w:t xml:space="preserve"> ,</w:t>
            </w:r>
            <w:r w:rsidRPr="00D03954">
              <w:rPr>
                <w:sz w:val="24"/>
                <w:szCs w:val="24"/>
              </w:rPr>
              <w:object w:dxaOrig="660" w:dyaOrig="260">
                <v:shape id="_x0000_i1176" type="#_x0000_t75" style="width:32.4pt;height:13.2pt" o:ole="" fillcolor="window">
                  <v:imagedata r:id="rId47" o:title=""/>
                </v:shape>
                <o:OLEObject Type="Embed" ProgID="Equation.3" ShapeID="_x0000_i1176" DrawAspect="Content" ObjectID="_1588014310" r:id="rId210"/>
              </w:object>
            </w:r>
            <w:r w:rsidRPr="00D03954">
              <w:rPr>
                <w:sz w:val="24"/>
                <w:szCs w:val="24"/>
              </w:rPr>
              <w:t>.</w:t>
            </w:r>
          </w:p>
        </w:tc>
      </w:tr>
      <w:tr w:rsidR="004B1F16" w:rsidRPr="00D03954" w:rsidTr="006F3ACF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29</w:t>
            </w:r>
          </w:p>
        </w:tc>
        <w:tc>
          <w:tcPr>
            <w:tcW w:w="9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position w:val="-12"/>
                <w:sz w:val="24"/>
                <w:szCs w:val="24"/>
              </w:rPr>
              <w:object w:dxaOrig="1620" w:dyaOrig="460">
                <v:shape id="_x0000_i1177" type="#_x0000_t75" style="width:81pt;height:22.8pt" o:ole="" fillcolor="window">
                  <v:imagedata r:id="rId211" o:title=""/>
                </v:shape>
                <o:OLEObject Type="Embed" ProgID="Equation.3" ShapeID="_x0000_i1177" DrawAspect="Content" ObjectID="_1588014311" r:id="rId212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sz w:val="24"/>
                <w:szCs w:val="24"/>
              </w:rPr>
              <w:object w:dxaOrig="1500" w:dyaOrig="360">
                <v:shape id="_x0000_i1178" type="#_x0000_t75" style="width:75.6pt;height:18pt" o:ole="" fillcolor="window">
                  <v:imagedata r:id="rId51" o:title=""/>
                </v:shape>
                <o:OLEObject Type="Embed" ProgID="Equation.3" ShapeID="_x0000_i1178" DrawAspect="Content" ObjectID="_1588014312" r:id="rId213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sz w:val="24"/>
                <w:szCs w:val="24"/>
              </w:rPr>
              <w:object w:dxaOrig="1500" w:dyaOrig="360">
                <v:shape id="_x0000_i1179" type="#_x0000_t75" style="width:75.6pt;height:18pt" o:ole="" fillcolor="window">
                  <v:imagedata r:id="rId53" o:title=""/>
                </v:shape>
                <o:OLEObject Type="Embed" ProgID="Equation.3" ShapeID="_x0000_i1179" DrawAspect="Content" ObjectID="_1588014313" r:id="rId214"/>
              </w:object>
            </w:r>
            <w:r w:rsidRPr="00D03954">
              <w:rPr>
                <w:sz w:val="24"/>
                <w:szCs w:val="24"/>
              </w:rPr>
              <w:t>. 2). Изобразить на числовых прямых все множества. 3). Выясните, принадлежат ли множеству K числа 0; 12,5; -5.</w:t>
            </w:r>
          </w:p>
        </w:tc>
      </w:tr>
      <w:tr w:rsidR="004B1F16" w:rsidRPr="00D03954" w:rsidTr="006F3ACF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9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1). Укажите характеристическое свойство элементов множества </w:t>
            </w:r>
            <w:r w:rsidRPr="00D03954">
              <w:rPr>
                <w:sz w:val="24"/>
                <w:szCs w:val="24"/>
              </w:rPr>
              <w:object w:dxaOrig="2000" w:dyaOrig="400">
                <v:shape id="_x0000_i1180" type="#_x0000_t75" style="width:100.2pt;height:20.4pt" o:ole="" fillcolor="window">
                  <v:imagedata r:id="rId55" o:title=""/>
                </v:shape>
                <o:OLEObject Type="Embed" ProgID="Equation.3" ShapeID="_x0000_i1180" DrawAspect="Content" ObjectID="_1588014314" r:id="rId215"/>
              </w:object>
            </w:r>
            <w:r w:rsidRPr="00D03954">
              <w:rPr>
                <w:sz w:val="24"/>
                <w:szCs w:val="24"/>
              </w:rPr>
              <w:t xml:space="preserve">, если </w:t>
            </w:r>
            <w:r w:rsidRPr="00D03954">
              <w:rPr>
                <w:sz w:val="24"/>
                <w:szCs w:val="24"/>
              </w:rPr>
              <w:object w:dxaOrig="1380" w:dyaOrig="360">
                <v:shape id="_x0000_i1181" type="#_x0000_t75" style="width:68.4pt;height:18pt" o:ole="" fillcolor="window">
                  <v:imagedata r:id="rId57" o:title=""/>
                </v:shape>
                <o:OLEObject Type="Embed" ProgID="Equation.3" ShapeID="_x0000_i1181" DrawAspect="Content" ObjectID="_1588014315" r:id="rId216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1660" w:dyaOrig="360">
                <v:shape id="_x0000_i1182" type="#_x0000_t75" style="width:83.4pt;height:18pt" o:ole="" fillcolor="window">
                  <v:imagedata r:id="rId59" o:title=""/>
                </v:shape>
                <o:OLEObject Type="Embed" ProgID="Equation.3" ShapeID="_x0000_i1182" DrawAspect="Content" ObjectID="_1588014316" r:id="rId217"/>
              </w:object>
            </w:r>
            <w:r w:rsidRPr="00D03954">
              <w:rPr>
                <w:sz w:val="24"/>
                <w:szCs w:val="24"/>
              </w:rPr>
              <w:t xml:space="preserve"> и </w:t>
            </w:r>
            <w:r w:rsidRPr="00D03954">
              <w:rPr>
                <w:sz w:val="24"/>
                <w:szCs w:val="24"/>
              </w:rPr>
              <w:object w:dxaOrig="1840" w:dyaOrig="360">
                <v:shape id="_x0000_i1183" type="#_x0000_t75" style="width:92.4pt;height:18pt" o:ole="" fillcolor="window">
                  <v:imagedata r:id="rId61" o:title=""/>
                </v:shape>
                <o:OLEObject Type="Embed" ProgID="Equation.3" ShapeID="_x0000_i1183" DrawAspect="Content" ObjectID="_1588014317" r:id="rId218"/>
              </w:object>
            </w:r>
            <w:r w:rsidRPr="00D03954">
              <w:rPr>
                <w:sz w:val="24"/>
                <w:szCs w:val="24"/>
              </w:rPr>
              <w:t xml:space="preserve">. 2). Изобразить на числовых прямых все множества. 3). Выясните, истинны ли высказывания </w:t>
            </w:r>
            <w:r w:rsidRPr="00D03954">
              <w:rPr>
                <w:sz w:val="24"/>
                <w:szCs w:val="24"/>
              </w:rPr>
              <w:object w:dxaOrig="660" w:dyaOrig="260">
                <v:shape id="_x0000_i1184" type="#_x0000_t75" style="width:32.4pt;height:13.2pt" o:ole="" fillcolor="window">
                  <v:imagedata r:id="rId63" o:title=""/>
                </v:shape>
                <o:OLEObject Type="Embed" ProgID="Equation.3" ShapeID="_x0000_i1184" DrawAspect="Content" ObjectID="_1588014318" r:id="rId219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680" w:dyaOrig="260">
                <v:shape id="_x0000_i1185" type="#_x0000_t75" style="width:34.8pt;height:13.2pt" o:ole="" fillcolor="window">
                  <v:imagedata r:id="rId65" o:title=""/>
                </v:shape>
                <o:OLEObject Type="Embed" ProgID="Equation.3" ShapeID="_x0000_i1185" DrawAspect="Content" ObjectID="_1588014319" r:id="rId220"/>
              </w:objec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sz w:val="24"/>
                <w:szCs w:val="24"/>
              </w:rPr>
              <w:object w:dxaOrig="880" w:dyaOrig="260">
                <v:shape id="_x0000_i1186" type="#_x0000_t75" style="width:44.4pt;height:13.2pt" o:ole="" fillcolor="window">
                  <v:imagedata r:id="rId67" o:title=""/>
                </v:shape>
                <o:OLEObject Type="Embed" ProgID="Equation.3" ShapeID="_x0000_i1186" DrawAspect="Content" ObjectID="_1588014320" r:id="rId221"/>
              </w:object>
            </w:r>
            <w:r w:rsidRPr="00D03954">
              <w:rPr>
                <w:sz w:val="24"/>
                <w:szCs w:val="24"/>
              </w:rPr>
              <w:t>.</w:t>
            </w:r>
          </w:p>
        </w:tc>
      </w:tr>
    </w:tbl>
    <w:p w:rsidR="004B1F16" w:rsidRPr="00D03954" w:rsidRDefault="004B1F16" w:rsidP="004B1F16">
      <w:pPr>
        <w:rPr>
          <w:sz w:val="24"/>
          <w:szCs w:val="24"/>
          <w:u w:val="single"/>
        </w:rPr>
      </w:pPr>
    </w:p>
    <w:p w:rsidR="004B1F16" w:rsidRDefault="004B1F16" w:rsidP="004B1F16">
      <w:pPr>
        <w:rPr>
          <w:b/>
          <w:sz w:val="24"/>
          <w:szCs w:val="24"/>
          <w:u w:val="single"/>
        </w:rPr>
      </w:pPr>
      <w:r w:rsidRPr="00D03954">
        <w:rPr>
          <w:b/>
          <w:sz w:val="24"/>
          <w:szCs w:val="24"/>
          <w:u w:val="single"/>
        </w:rPr>
        <w:t xml:space="preserve">Задание </w:t>
      </w:r>
      <w:r w:rsidR="00F801D7">
        <w:rPr>
          <w:b/>
          <w:sz w:val="24"/>
          <w:szCs w:val="24"/>
          <w:u w:val="single"/>
        </w:rPr>
        <w:t>3</w:t>
      </w:r>
      <w:r w:rsidRPr="00D03954">
        <w:rPr>
          <w:b/>
          <w:sz w:val="24"/>
          <w:szCs w:val="24"/>
          <w:u w:val="single"/>
        </w:rPr>
        <w:t>.</w:t>
      </w:r>
    </w:p>
    <w:p w:rsidR="006F3ACF" w:rsidRPr="00D03954" w:rsidRDefault="006F3ACF" w:rsidP="004B1F16">
      <w:pPr>
        <w:rPr>
          <w:b/>
          <w:sz w:val="24"/>
          <w:szCs w:val="24"/>
          <w:u w:val="single"/>
        </w:rPr>
      </w:pPr>
    </w:p>
    <w:tbl>
      <w:tblPr>
        <w:tblW w:w="10489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2"/>
        <w:gridCol w:w="9497"/>
      </w:tblGrid>
      <w:tr w:rsidR="004B1F16" w:rsidRPr="00D03954" w:rsidTr="006F3ACF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Pr="006F3ACF" w:rsidRDefault="004B1F16" w:rsidP="006F3ACF">
            <w:pPr>
              <w:ind w:left="34" w:firstLine="0"/>
              <w:jc w:val="center"/>
              <w:rPr>
                <w:sz w:val="20"/>
                <w:szCs w:val="20"/>
              </w:rPr>
            </w:pPr>
            <w:r w:rsidRPr="006F3ACF">
              <w:rPr>
                <w:sz w:val="20"/>
                <w:szCs w:val="20"/>
              </w:rPr>
              <w:t>Вариант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F16" w:rsidRDefault="004B1F16" w:rsidP="00F801D7">
            <w:pPr>
              <w:ind w:left="33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Условие</w:t>
            </w:r>
          </w:p>
          <w:p w:rsidR="006F3ACF" w:rsidRPr="00D03954" w:rsidRDefault="006F3ACF" w:rsidP="00F801D7">
            <w:pPr>
              <w:ind w:left="33" w:firstLine="0"/>
              <w:jc w:val="center"/>
              <w:rPr>
                <w:sz w:val="24"/>
                <w:szCs w:val="24"/>
              </w:rPr>
            </w:pP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1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C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="009D3660" w:rsidRPr="00D03954">
              <w:rPr>
                <w:position w:val="-10"/>
                <w:sz w:val="24"/>
                <w:szCs w:val="24"/>
              </w:rPr>
              <w:object w:dxaOrig="3120" w:dyaOrig="320">
                <v:shape id="_x0000_i1187" type="#_x0000_t75" style="width:156pt;height:15.6pt" o:ole="" fillcolor="window">
                  <v:imagedata r:id="rId222" o:title=""/>
                </v:shape>
                <o:OLEObject Type="Embed" ProgID="Equation.DSMT4" ShapeID="_x0000_i1187" DrawAspect="Content" ObjectID="_1588014321" r:id="rId223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2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C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3220" w:dyaOrig="320">
                <v:shape id="_x0000_i1188" type="#_x0000_t75" style="width:162pt;height:15.6pt" o:ole="" fillcolor="window">
                  <v:imagedata r:id="rId224" o:title=""/>
                </v:shape>
                <o:OLEObject Type="Embed" ProgID="Equation.3" ShapeID="_x0000_i1188" DrawAspect="Content" ObjectID="_1588014322" r:id="rId225"/>
              </w:object>
            </w:r>
            <w:r w:rsidRPr="00D03954">
              <w:rPr>
                <w:sz w:val="24"/>
                <w:szCs w:val="24"/>
              </w:rPr>
              <w:t>, и с помощью кругов Эйлера дайте графическую иллюстрацию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3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C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3100" w:dyaOrig="320">
                <v:shape id="_x0000_i1189" type="#_x0000_t75" style="width:156pt;height:15.6pt" o:ole="" fillcolor="window">
                  <v:imagedata r:id="rId226" o:title=""/>
                </v:shape>
                <o:OLEObject Type="Embed" ProgID="Equation.3" ShapeID="_x0000_i1189" DrawAspect="Content" ObjectID="_1588014323" r:id="rId227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4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C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2560" w:dyaOrig="320">
                <v:shape id="_x0000_i1190" type="#_x0000_t75" style="width:128.4pt;height:15.6pt" o:ole="" fillcolor="window">
                  <v:imagedata r:id="rId228" o:title=""/>
                </v:shape>
                <o:OLEObject Type="Embed" ProgID="Equation.3" ShapeID="_x0000_i1190" DrawAspect="Content" ObjectID="_1588014324" r:id="rId229"/>
              </w:object>
            </w:r>
            <w:r w:rsidRPr="00D03954">
              <w:rPr>
                <w:sz w:val="24"/>
                <w:szCs w:val="24"/>
              </w:rPr>
              <w:t>, и проиллюстрируйте его с помощью кругов Эйлера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5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C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3440" w:dyaOrig="320">
                <v:shape id="_x0000_i1191" type="#_x0000_t75" style="width:171.6pt;height:15.6pt" o:ole="" fillcolor="window">
                  <v:imagedata r:id="rId230" o:title=""/>
                </v:shape>
                <o:OLEObject Type="Embed" ProgID="Equation.3" ShapeID="_x0000_i1191" DrawAspect="Content" ObjectID="_1588014325" r:id="rId231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6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2240" w:dyaOrig="320">
                <v:shape id="_x0000_i1192" type="#_x0000_t75" style="width:112.2pt;height:15.6pt" o:ole="" fillcolor="window">
                  <v:imagedata r:id="rId232" o:title=""/>
                </v:shape>
                <o:OLEObject Type="Embed" ProgID="Equation.3" ShapeID="_x0000_i1192" DrawAspect="Content" ObjectID="_1588014326" r:id="rId233"/>
              </w:object>
            </w:r>
            <w:r w:rsidRPr="00D03954">
              <w:rPr>
                <w:sz w:val="24"/>
                <w:szCs w:val="24"/>
              </w:rPr>
              <w:t>, и проиллюстрируйте его с помощью кругов Эйлера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7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2380" w:dyaOrig="320">
                <v:shape id="_x0000_i1193" type="#_x0000_t75" style="width:118.8pt;height:15.6pt" o:ole="" fillcolor="window">
                  <v:imagedata r:id="rId234" o:title=""/>
                </v:shape>
                <o:OLEObject Type="Embed" ProgID="Equation.3" ShapeID="_x0000_i1193" DrawAspect="Content" ObjectID="_1588014327" r:id="rId235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8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1780" w:dyaOrig="320">
                <v:shape id="_x0000_i1194" type="#_x0000_t75" style="width:90pt;height:15.6pt" o:ole="" fillcolor="window">
                  <v:imagedata r:id="rId236" o:title=""/>
                </v:shape>
                <o:OLEObject Type="Embed" ProgID="Equation.3" ShapeID="_x0000_i1194" DrawAspect="Content" ObjectID="_1588014328" r:id="rId237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lastRenderedPageBreak/>
              <w:t>9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1939" w:dyaOrig="400">
                <v:shape id="_x0000_i1195" type="#_x0000_t75" style="width:97.2pt;height:20.4pt" o:ole="" fillcolor="window">
                  <v:imagedata r:id="rId238" o:title=""/>
                </v:shape>
                <o:OLEObject Type="Embed" ProgID="Equation.3" ShapeID="_x0000_i1195" DrawAspect="Content" ObjectID="_1588014329" r:id="rId239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10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1939" w:dyaOrig="400">
                <v:shape id="_x0000_i1196" type="#_x0000_t75" style="width:97.2pt;height:20.4pt" o:ole="" fillcolor="window">
                  <v:imagedata r:id="rId240" o:title=""/>
                </v:shape>
                <o:OLEObject Type="Embed" ProgID="Equation.3" ShapeID="_x0000_i1196" DrawAspect="Content" ObjectID="_1588014330" r:id="rId241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11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C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2560" w:dyaOrig="320">
                <v:shape id="_x0000_i1197" type="#_x0000_t75" style="width:128.4pt;height:15.6pt" o:ole="" fillcolor="window">
                  <v:imagedata r:id="rId228" o:title=""/>
                </v:shape>
                <o:OLEObject Type="Embed" ProgID="Equation.3" ShapeID="_x0000_i1197" DrawAspect="Content" ObjectID="_1588014331" r:id="rId242"/>
              </w:object>
            </w:r>
            <w:r w:rsidRPr="00D03954">
              <w:rPr>
                <w:sz w:val="24"/>
                <w:szCs w:val="24"/>
              </w:rPr>
              <w:t>, и проиллюстрируйте его с помощью кругов Эйлера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12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C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3440" w:dyaOrig="320">
                <v:shape id="_x0000_i1198" type="#_x0000_t75" style="width:171.6pt;height:15.6pt" o:ole="" fillcolor="window">
                  <v:imagedata r:id="rId230" o:title=""/>
                </v:shape>
                <o:OLEObject Type="Embed" ProgID="Equation.3" ShapeID="_x0000_i1198" DrawAspect="Content" ObjectID="_1588014332" r:id="rId243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C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3440" w:dyaOrig="320">
                <v:shape id="_x0000_i1199" type="#_x0000_t75" style="width:171.6pt;height:15.6pt" o:ole="" fillcolor="window">
                  <v:imagedata r:id="rId230" o:title=""/>
                </v:shape>
                <o:OLEObject Type="Embed" ProgID="Equation.3" ShapeID="_x0000_i1199" DrawAspect="Content" ObjectID="_1588014333" r:id="rId244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2240" w:dyaOrig="320">
                <v:shape id="_x0000_i1200" type="#_x0000_t75" style="width:112.2pt;height:15.6pt" o:ole="" fillcolor="window">
                  <v:imagedata r:id="rId232" o:title=""/>
                </v:shape>
                <o:OLEObject Type="Embed" ProgID="Equation.3" ShapeID="_x0000_i1200" DrawAspect="Content" ObjectID="_1588014334" r:id="rId245"/>
              </w:object>
            </w:r>
            <w:r w:rsidRPr="00D03954">
              <w:rPr>
                <w:sz w:val="24"/>
                <w:szCs w:val="24"/>
              </w:rPr>
              <w:t>, и проиллюстрируйте его с помощью кругов Эйлера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2380" w:dyaOrig="320">
                <v:shape id="_x0000_i1201" type="#_x0000_t75" style="width:118.8pt;height:15.6pt" o:ole="" fillcolor="window">
                  <v:imagedata r:id="rId234" o:title=""/>
                </v:shape>
                <o:OLEObject Type="Embed" ProgID="Equation.3" ShapeID="_x0000_i1201" DrawAspect="Content" ObjectID="_1588014335" r:id="rId246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16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1780" w:dyaOrig="320">
                <v:shape id="_x0000_i1202" type="#_x0000_t75" style="width:90pt;height:15.6pt" o:ole="" fillcolor="window">
                  <v:imagedata r:id="rId236" o:title=""/>
                </v:shape>
                <o:OLEObject Type="Embed" ProgID="Equation.3" ShapeID="_x0000_i1202" DrawAspect="Content" ObjectID="_1588014336" r:id="rId247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17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1939" w:dyaOrig="400">
                <v:shape id="_x0000_i1203" type="#_x0000_t75" style="width:97.2pt;height:20.4pt" o:ole="" fillcolor="window">
                  <v:imagedata r:id="rId238" o:title=""/>
                </v:shape>
                <o:OLEObject Type="Embed" ProgID="Equation.3" ShapeID="_x0000_i1203" DrawAspect="Content" ObjectID="_1588014337" r:id="rId248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>1</w:t>
            </w:r>
            <w:r w:rsidRPr="00D03954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1939" w:dyaOrig="400">
                <v:shape id="_x0000_i1204" type="#_x0000_t75" style="width:97.2pt;height:20.4pt" o:ole="" fillcolor="window">
                  <v:imagedata r:id="rId240" o:title=""/>
                </v:shape>
                <o:OLEObject Type="Embed" ProgID="Equation.3" ShapeID="_x0000_i1204" DrawAspect="Content" ObjectID="_1588014338" r:id="rId249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  <w:lang w:val="en-US"/>
              </w:rPr>
            </w:pPr>
            <w:r w:rsidRPr="00D03954">
              <w:rPr>
                <w:sz w:val="24"/>
                <w:szCs w:val="24"/>
              </w:rPr>
              <w:t>1</w:t>
            </w:r>
            <w:r w:rsidRPr="00D03954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C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3440" w:dyaOrig="320">
                <v:shape id="_x0000_i1205" type="#_x0000_t75" style="width:171.6pt;height:15.6pt" o:ole="" fillcolor="window">
                  <v:imagedata r:id="rId250" o:title=""/>
                </v:shape>
                <o:OLEObject Type="Embed" ProgID="Equation.3" ShapeID="_x0000_i1205" DrawAspect="Content" ObjectID="_1588014339" r:id="rId251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  <w:lang w:val="en-US"/>
              </w:rPr>
            </w:pPr>
            <w:r w:rsidRPr="00D03954">
              <w:rPr>
                <w:sz w:val="24"/>
                <w:szCs w:val="24"/>
              </w:rPr>
              <w:t>2</w:t>
            </w:r>
            <w:r w:rsidRPr="00D03954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C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3220" w:dyaOrig="320">
                <v:shape id="_x0000_i1206" type="#_x0000_t75" style="width:162pt;height:15.6pt" o:ole="" fillcolor="window">
                  <v:imagedata r:id="rId224" o:title=""/>
                </v:shape>
                <o:OLEObject Type="Embed" ProgID="Equation.3" ShapeID="_x0000_i1206" DrawAspect="Content" ObjectID="_1588014340" r:id="rId252"/>
              </w:object>
            </w:r>
            <w:r w:rsidRPr="00D03954">
              <w:rPr>
                <w:sz w:val="24"/>
                <w:szCs w:val="24"/>
              </w:rPr>
              <w:t>, и с помощью кругов Эйлера дайте графическую иллюстрацию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  <w:lang w:val="en-US"/>
              </w:rPr>
            </w:pPr>
            <w:r w:rsidRPr="00D03954">
              <w:rPr>
                <w:sz w:val="24"/>
                <w:szCs w:val="24"/>
                <w:lang w:val="en-US"/>
              </w:rPr>
              <w:t>21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C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3100" w:dyaOrig="320">
                <v:shape id="_x0000_i1207" type="#_x0000_t75" style="width:156pt;height:15.6pt" o:ole="" fillcolor="window">
                  <v:imagedata r:id="rId226" o:title=""/>
                </v:shape>
                <o:OLEObject Type="Embed" ProgID="Equation.3" ShapeID="_x0000_i1207" DrawAspect="Content" ObjectID="_1588014341" r:id="rId253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  <w:lang w:val="en-US"/>
              </w:rPr>
            </w:pPr>
            <w:r w:rsidRPr="00D03954">
              <w:rPr>
                <w:sz w:val="24"/>
                <w:szCs w:val="24"/>
                <w:lang w:val="en-US"/>
              </w:rPr>
              <w:t>22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C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2560" w:dyaOrig="320">
                <v:shape id="_x0000_i1208" type="#_x0000_t75" style="width:128.4pt;height:15.6pt" o:ole="" fillcolor="window">
                  <v:imagedata r:id="rId228" o:title=""/>
                </v:shape>
                <o:OLEObject Type="Embed" ProgID="Equation.3" ShapeID="_x0000_i1208" DrawAspect="Content" ObjectID="_1588014342" r:id="rId254"/>
              </w:object>
            </w:r>
            <w:r w:rsidRPr="00D03954">
              <w:rPr>
                <w:sz w:val="24"/>
                <w:szCs w:val="24"/>
              </w:rPr>
              <w:t>, и проиллюстрируйте его с помощью кругов Эйлера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  <w:lang w:val="en-US"/>
              </w:rPr>
            </w:pPr>
            <w:r w:rsidRPr="00D03954">
              <w:rPr>
                <w:sz w:val="24"/>
                <w:szCs w:val="24"/>
                <w:lang w:val="en-US"/>
              </w:rPr>
              <w:t>23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C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3440" w:dyaOrig="320">
                <v:shape id="_x0000_i1209" type="#_x0000_t75" style="width:171.6pt;height:15.6pt" o:ole="" fillcolor="window">
                  <v:imagedata r:id="rId230" o:title=""/>
                </v:shape>
                <o:OLEObject Type="Embed" ProgID="Equation.3" ShapeID="_x0000_i1209" DrawAspect="Content" ObjectID="_1588014343" r:id="rId255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24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1780" w:dyaOrig="320">
                <v:shape id="_x0000_i1210" type="#_x0000_t75" style="width:90pt;height:15.6pt" o:ole="" fillcolor="window">
                  <v:imagedata r:id="rId236" o:title=""/>
                </v:shape>
                <o:OLEObject Type="Embed" ProgID="Equation.3" ShapeID="_x0000_i1210" DrawAspect="Content" ObjectID="_1588014344" r:id="rId256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1939" w:dyaOrig="400">
                <v:shape id="_x0000_i1211" type="#_x0000_t75" style="width:97.2pt;height:20.4pt" o:ole="" fillcolor="window">
                  <v:imagedata r:id="rId238" o:title=""/>
                </v:shape>
                <o:OLEObject Type="Embed" ProgID="Equation.3" ShapeID="_x0000_i1211" DrawAspect="Content" ObjectID="_1588014345" r:id="rId257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26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1939" w:dyaOrig="400">
                <v:shape id="_x0000_i1212" type="#_x0000_t75" style="width:97.2pt;height:20.4pt" o:ole="" fillcolor="window">
                  <v:imagedata r:id="rId240" o:title=""/>
                </v:shape>
                <o:OLEObject Type="Embed" ProgID="Equation.3" ShapeID="_x0000_i1212" DrawAspect="Content" ObjectID="_1588014346" r:id="rId258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27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C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2560" w:dyaOrig="320">
                <v:shape id="_x0000_i1213" type="#_x0000_t75" style="width:128.4pt;height:15.6pt" o:ole="" fillcolor="window">
                  <v:imagedata r:id="rId228" o:title=""/>
                </v:shape>
                <o:OLEObject Type="Embed" ProgID="Equation.3" ShapeID="_x0000_i1213" DrawAspect="Content" ObjectID="_1588014347" r:id="rId259"/>
              </w:object>
            </w:r>
            <w:r w:rsidRPr="00D03954">
              <w:rPr>
                <w:sz w:val="24"/>
                <w:szCs w:val="24"/>
              </w:rPr>
              <w:t>, и проиллюстрируйте его с помощью кругов Эйлера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  <w:lang w:val="en-US"/>
              </w:rPr>
            </w:pPr>
            <w:r w:rsidRPr="00D03954">
              <w:rPr>
                <w:sz w:val="24"/>
                <w:szCs w:val="24"/>
              </w:rPr>
              <w:t>2</w:t>
            </w:r>
            <w:r w:rsidRPr="00D03954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C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3440" w:dyaOrig="320">
                <v:shape id="_x0000_i1214" type="#_x0000_t75" style="width:171.6pt;height:15.6pt" o:ole="" fillcolor="window">
                  <v:imagedata r:id="rId230" o:title=""/>
                </v:shape>
                <o:OLEObject Type="Embed" ProgID="Equation.3" ShapeID="_x0000_i1214" DrawAspect="Content" ObjectID="_1588014348" r:id="rId260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29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C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3440" w:dyaOrig="320">
                <v:shape id="_x0000_i1215" type="#_x0000_t75" style="width:171.6pt;height:15.6pt" o:ole="" fillcolor="window">
                  <v:imagedata r:id="rId230" o:title=""/>
                </v:shape>
                <o:OLEObject Type="Embed" ProgID="Equation.3" ShapeID="_x0000_i1215" DrawAspect="Content" ObjectID="_1588014349" r:id="rId261"/>
              </w:object>
            </w:r>
            <w:r w:rsidRPr="00D03954">
              <w:rPr>
                <w:sz w:val="24"/>
                <w:szCs w:val="24"/>
              </w:rPr>
              <w:t>, и с помощью кругов Эйлера проиллюстрируйте его.</w:t>
            </w:r>
          </w:p>
        </w:tc>
      </w:tr>
      <w:tr w:rsidR="004B1F16" w:rsidRPr="00D03954" w:rsidTr="006F3ACF">
        <w:tc>
          <w:tcPr>
            <w:tcW w:w="992" w:type="dxa"/>
          </w:tcPr>
          <w:p w:rsidR="004B1F16" w:rsidRPr="00D03954" w:rsidRDefault="004B1F16" w:rsidP="006F3ACF">
            <w:pPr>
              <w:ind w:left="34" w:firstLine="0"/>
              <w:jc w:val="center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9497" w:type="dxa"/>
          </w:tcPr>
          <w:p w:rsidR="004B1F16" w:rsidRPr="00D03954" w:rsidRDefault="004B1F16" w:rsidP="00F801D7">
            <w:pPr>
              <w:ind w:left="33" w:firstLine="0"/>
              <w:jc w:val="left"/>
              <w:rPr>
                <w:sz w:val="24"/>
                <w:szCs w:val="24"/>
              </w:rPr>
            </w:pPr>
            <w:r w:rsidRPr="00D03954">
              <w:rPr>
                <w:sz w:val="24"/>
                <w:szCs w:val="24"/>
              </w:rPr>
              <w:t xml:space="preserve">Докажите, что для любых множеств </w:t>
            </w:r>
            <w:r w:rsidRPr="00D03954">
              <w:rPr>
                <w:i/>
                <w:sz w:val="24"/>
                <w:szCs w:val="24"/>
                <w:lang w:val="en-US"/>
              </w:rPr>
              <w:t>A</w:t>
            </w:r>
            <w:r w:rsidRPr="00D03954">
              <w:rPr>
                <w:sz w:val="24"/>
                <w:szCs w:val="24"/>
              </w:rPr>
              <w:t xml:space="preserve">, </w:t>
            </w:r>
            <w:r w:rsidRPr="00D03954">
              <w:rPr>
                <w:i/>
                <w:sz w:val="24"/>
                <w:szCs w:val="24"/>
                <w:lang w:val="en-US"/>
              </w:rPr>
              <w:t>B</w:t>
            </w:r>
            <w:r w:rsidRPr="00D03954">
              <w:rPr>
                <w:sz w:val="24"/>
                <w:szCs w:val="24"/>
              </w:rPr>
              <w:t xml:space="preserve"> справедливо равенство: </w:t>
            </w:r>
            <w:r w:rsidRPr="00D03954">
              <w:rPr>
                <w:position w:val="-10"/>
                <w:sz w:val="24"/>
                <w:szCs w:val="24"/>
              </w:rPr>
              <w:object w:dxaOrig="2240" w:dyaOrig="320">
                <v:shape id="_x0000_i1216" type="#_x0000_t75" style="width:112.2pt;height:15.6pt" o:ole="" fillcolor="window">
                  <v:imagedata r:id="rId232" o:title=""/>
                </v:shape>
                <o:OLEObject Type="Embed" ProgID="Equation.3" ShapeID="_x0000_i1216" DrawAspect="Content" ObjectID="_1588014350" r:id="rId262"/>
              </w:object>
            </w:r>
            <w:r w:rsidRPr="00D03954">
              <w:rPr>
                <w:sz w:val="24"/>
                <w:szCs w:val="24"/>
              </w:rPr>
              <w:t>, и проиллюстрируйте его с помощью кругов Эйлера.</w:t>
            </w:r>
          </w:p>
        </w:tc>
      </w:tr>
    </w:tbl>
    <w:p w:rsidR="00656820" w:rsidRDefault="00656820" w:rsidP="004B1F16">
      <w:pPr>
        <w:pStyle w:val="a8"/>
        <w:tabs>
          <w:tab w:val="clear" w:pos="4153"/>
          <w:tab w:val="clear" w:pos="8306"/>
        </w:tabs>
        <w:rPr>
          <w:sz w:val="24"/>
          <w:szCs w:val="24"/>
        </w:rPr>
      </w:pPr>
    </w:p>
    <w:p w:rsidR="0070386C" w:rsidRDefault="0070386C">
      <w:pPr>
        <w:ind w:firstLine="0"/>
        <w:jc w:val="left"/>
        <w:rPr>
          <w:rFonts w:eastAsia="Times New Roman"/>
          <w:sz w:val="24"/>
          <w:szCs w:val="24"/>
          <w:lang w:eastAsia="ru-RU"/>
        </w:rPr>
      </w:pPr>
      <w:r>
        <w:rPr>
          <w:sz w:val="24"/>
          <w:szCs w:val="24"/>
        </w:rPr>
        <w:br w:type="page"/>
      </w:r>
      <w:r w:rsidR="0022215C">
        <w:rPr>
          <w:sz w:val="24"/>
          <w:szCs w:val="24"/>
        </w:rPr>
        <w:lastRenderedPageBreak/>
        <w:tab/>
      </w:r>
      <w:bookmarkStart w:id="0" w:name="_GoBack"/>
      <w:bookmarkEnd w:id="0"/>
    </w:p>
    <w:p w:rsidR="00656820" w:rsidRPr="0070386C" w:rsidRDefault="00656820" w:rsidP="00656820">
      <w:pPr>
        <w:rPr>
          <w:b/>
          <w:sz w:val="24"/>
          <w:szCs w:val="24"/>
          <w:u w:val="single"/>
        </w:rPr>
      </w:pPr>
      <w:r w:rsidRPr="0070386C">
        <w:rPr>
          <w:b/>
          <w:sz w:val="24"/>
          <w:szCs w:val="24"/>
          <w:u w:val="single"/>
        </w:rPr>
        <w:t xml:space="preserve">Задание </w:t>
      </w:r>
      <w:r w:rsidR="00AF22B4" w:rsidRPr="0070386C">
        <w:rPr>
          <w:b/>
          <w:sz w:val="24"/>
          <w:szCs w:val="24"/>
          <w:u w:val="single"/>
        </w:rPr>
        <w:t>4</w:t>
      </w:r>
      <w:r w:rsidRPr="0070386C">
        <w:rPr>
          <w:b/>
          <w:sz w:val="24"/>
          <w:szCs w:val="24"/>
          <w:u w:val="single"/>
        </w:rPr>
        <w:t xml:space="preserve"> . </w:t>
      </w:r>
    </w:p>
    <w:p w:rsidR="00656820" w:rsidRDefault="00656820" w:rsidP="00656820">
      <w:pPr>
        <w:rPr>
          <w:sz w:val="20"/>
          <w:u w:val="single"/>
        </w:rPr>
      </w:pPr>
      <w:r w:rsidRPr="00943312">
        <w:rPr>
          <w:sz w:val="20"/>
        </w:rPr>
        <w:t>На</w:t>
      </w:r>
      <w:r>
        <w:rPr>
          <w:sz w:val="20"/>
        </w:rPr>
        <w:t xml:space="preserve">йти общее решение рекуррентного </w:t>
      </w:r>
      <w:r w:rsidRPr="00943312">
        <w:rPr>
          <w:sz w:val="20"/>
        </w:rPr>
        <w:t>соотношения</w:t>
      </w:r>
      <w:r>
        <w:rPr>
          <w:sz w:val="20"/>
        </w:rPr>
        <w:t xml:space="preserve"> и сделать проверку</w:t>
      </w:r>
    </w:p>
    <w:p w:rsidR="00656820" w:rsidRDefault="00656820" w:rsidP="00656820">
      <w:pPr>
        <w:rPr>
          <w:sz w:val="20"/>
          <w:u w:val="single"/>
        </w:rPr>
      </w:pPr>
    </w:p>
    <w:tbl>
      <w:tblPr>
        <w:tblW w:w="1016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9"/>
        <w:gridCol w:w="4147"/>
        <w:gridCol w:w="914"/>
        <w:gridCol w:w="4147"/>
      </w:tblGrid>
      <w:tr w:rsidR="00656820" w:rsidRPr="009B1BEB" w:rsidTr="00656820">
        <w:tc>
          <w:tcPr>
            <w:tcW w:w="959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 w:rsidRPr="009B1BEB">
              <w:rPr>
                <w:rFonts w:ascii="Calibri" w:hAnsi="Calibri"/>
                <w:sz w:val="20"/>
              </w:rPr>
              <w:t>Вариант</w:t>
            </w: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 w:rsidRPr="009B1BEB">
              <w:rPr>
                <w:rFonts w:ascii="Calibri" w:hAnsi="Calibri"/>
                <w:sz w:val="20"/>
              </w:rPr>
              <w:t>Условия</w:t>
            </w:r>
          </w:p>
        </w:tc>
        <w:tc>
          <w:tcPr>
            <w:tcW w:w="914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 w:rsidRPr="009B1BEB">
              <w:rPr>
                <w:rFonts w:ascii="Calibri" w:hAnsi="Calibri"/>
                <w:sz w:val="20"/>
              </w:rPr>
              <w:t>Вариант</w:t>
            </w: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 w:rsidRPr="009B1BEB">
              <w:rPr>
                <w:rFonts w:ascii="Calibri" w:hAnsi="Calibri"/>
                <w:sz w:val="20"/>
              </w:rPr>
              <w:t>Условия</w:t>
            </w:r>
          </w:p>
        </w:tc>
      </w:tr>
      <w:tr w:rsidR="00656820" w:rsidRPr="009B1BEB" w:rsidTr="00656820">
        <w:tc>
          <w:tcPr>
            <w:tcW w:w="959" w:type="dxa"/>
          </w:tcPr>
          <w:p w:rsidR="00656820" w:rsidRPr="009B1BEB" w:rsidRDefault="00656820" w:rsidP="00656820">
            <w:pPr>
              <w:numPr>
                <w:ilvl w:val="0"/>
                <w:numId w:val="21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201420" cy="170180"/>
                  <wp:effectExtent l="19050" t="0" r="0" b="0"/>
                  <wp:docPr id="1" name="Рисунок 1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44160" r="52901" b="534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1420" cy="170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4" w:type="dxa"/>
          </w:tcPr>
          <w:p w:rsidR="00656820" w:rsidRPr="009B1BEB" w:rsidRDefault="00656820" w:rsidP="00656820">
            <w:pPr>
              <w:numPr>
                <w:ilvl w:val="0"/>
                <w:numId w:val="22"/>
              </w:numPr>
              <w:tabs>
                <w:tab w:val="left" w:pos="322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818005" cy="212725"/>
                  <wp:effectExtent l="19050" t="0" r="0" b="0"/>
                  <wp:docPr id="2" name="Рисунок 2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39473" r="41533" b="577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005" cy="212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959" w:type="dxa"/>
          </w:tcPr>
          <w:p w:rsidR="00656820" w:rsidRPr="009B1BEB" w:rsidRDefault="00656820" w:rsidP="00656820">
            <w:pPr>
              <w:numPr>
                <w:ilvl w:val="0"/>
                <w:numId w:val="21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818005" cy="212725"/>
                  <wp:effectExtent l="19050" t="0" r="0" b="0"/>
                  <wp:docPr id="3" name="Рисунок 3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39473" r="41533" b="577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005" cy="212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4" w:type="dxa"/>
          </w:tcPr>
          <w:p w:rsidR="00656820" w:rsidRPr="009B1BEB" w:rsidRDefault="00656820" w:rsidP="00656820">
            <w:pPr>
              <w:numPr>
                <w:ilvl w:val="0"/>
                <w:numId w:val="22"/>
              </w:numPr>
              <w:tabs>
                <w:tab w:val="left" w:pos="322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892300" cy="212725"/>
                  <wp:effectExtent l="19050" t="0" r="0" b="0"/>
                  <wp:docPr id="4" name="Рисунок 4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37207" r="40239" b="599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00" cy="212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959" w:type="dxa"/>
          </w:tcPr>
          <w:p w:rsidR="00656820" w:rsidRPr="009B1BEB" w:rsidRDefault="00656820" w:rsidP="00656820">
            <w:pPr>
              <w:numPr>
                <w:ilvl w:val="0"/>
                <w:numId w:val="21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849755" cy="170180"/>
                  <wp:effectExtent l="19050" t="0" r="0" b="0"/>
                  <wp:docPr id="5" name="Рисунок 5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46599" r="40950" b="510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9755" cy="170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4" w:type="dxa"/>
          </w:tcPr>
          <w:p w:rsidR="00656820" w:rsidRPr="009B1BEB" w:rsidRDefault="00656820" w:rsidP="00656820">
            <w:pPr>
              <w:numPr>
                <w:ilvl w:val="0"/>
                <w:numId w:val="22"/>
              </w:numPr>
              <w:tabs>
                <w:tab w:val="left" w:pos="322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849755" cy="170180"/>
                  <wp:effectExtent l="19050" t="0" r="0" b="0"/>
                  <wp:docPr id="6" name="Рисунок 6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46599" r="40950" b="510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9755" cy="170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959" w:type="dxa"/>
          </w:tcPr>
          <w:p w:rsidR="00656820" w:rsidRPr="009B1BEB" w:rsidRDefault="00656820" w:rsidP="00656820">
            <w:pPr>
              <w:numPr>
                <w:ilvl w:val="0"/>
                <w:numId w:val="21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892300" cy="212725"/>
                  <wp:effectExtent l="19050" t="0" r="0" b="0"/>
                  <wp:docPr id="7" name="Рисунок 7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37207" r="40239" b="599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00" cy="212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4" w:type="dxa"/>
          </w:tcPr>
          <w:p w:rsidR="00656820" w:rsidRPr="009B1BEB" w:rsidRDefault="00656820" w:rsidP="00656820">
            <w:pPr>
              <w:numPr>
                <w:ilvl w:val="0"/>
                <w:numId w:val="22"/>
              </w:numPr>
              <w:tabs>
                <w:tab w:val="left" w:pos="322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127125" cy="212725"/>
                  <wp:effectExtent l="19050" t="0" r="0" b="0"/>
                  <wp:docPr id="8" name="Рисунок 8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54892" r="54440" b="423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7125" cy="212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959" w:type="dxa"/>
          </w:tcPr>
          <w:p w:rsidR="00656820" w:rsidRPr="009B1BEB" w:rsidRDefault="00656820" w:rsidP="00656820">
            <w:pPr>
              <w:numPr>
                <w:ilvl w:val="0"/>
                <w:numId w:val="21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2477135" cy="212725"/>
                  <wp:effectExtent l="19050" t="0" r="0" b="0"/>
                  <wp:docPr id="9" name="Рисунок 9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48444" r="29466" b="487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7135" cy="212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4" w:type="dxa"/>
          </w:tcPr>
          <w:p w:rsidR="00656820" w:rsidRPr="009B1BEB" w:rsidRDefault="00656820" w:rsidP="00656820">
            <w:pPr>
              <w:numPr>
                <w:ilvl w:val="0"/>
                <w:numId w:val="22"/>
              </w:numPr>
              <w:tabs>
                <w:tab w:val="left" w:pos="322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201420" cy="170180"/>
                  <wp:effectExtent l="19050" t="0" r="0" b="0"/>
                  <wp:docPr id="10" name="Рисунок 10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44160" r="52901" b="534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1420" cy="170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959" w:type="dxa"/>
          </w:tcPr>
          <w:p w:rsidR="00656820" w:rsidRPr="009B1BEB" w:rsidRDefault="00656820" w:rsidP="00656820">
            <w:pPr>
              <w:numPr>
                <w:ilvl w:val="0"/>
                <w:numId w:val="21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892300" cy="170180"/>
                  <wp:effectExtent l="19050" t="0" r="0" b="0"/>
                  <wp:docPr id="11" name="Рисунок 11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42242" r="40355" b="554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00" cy="170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4" w:type="dxa"/>
          </w:tcPr>
          <w:p w:rsidR="00656820" w:rsidRPr="009B1BEB" w:rsidRDefault="00656820" w:rsidP="00656820">
            <w:pPr>
              <w:numPr>
                <w:ilvl w:val="0"/>
                <w:numId w:val="22"/>
              </w:numPr>
              <w:tabs>
                <w:tab w:val="left" w:pos="322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892300" cy="170180"/>
                  <wp:effectExtent l="19050" t="0" r="0" b="0"/>
                  <wp:docPr id="12" name="Рисунок 12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42242" r="40355" b="554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00" cy="170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959" w:type="dxa"/>
          </w:tcPr>
          <w:p w:rsidR="00656820" w:rsidRPr="009B1BEB" w:rsidRDefault="00656820" w:rsidP="00656820">
            <w:pPr>
              <w:numPr>
                <w:ilvl w:val="0"/>
                <w:numId w:val="21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2254250" cy="170180"/>
                  <wp:effectExtent l="19050" t="0" r="0" b="0"/>
                  <wp:docPr id="13" name="Рисунок 13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52544" r="33609" b="451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0" cy="170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4" w:type="dxa"/>
          </w:tcPr>
          <w:p w:rsidR="00656820" w:rsidRPr="009B1BEB" w:rsidRDefault="00656820" w:rsidP="00656820">
            <w:pPr>
              <w:numPr>
                <w:ilvl w:val="0"/>
                <w:numId w:val="22"/>
              </w:numPr>
              <w:tabs>
                <w:tab w:val="left" w:pos="322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818005" cy="212725"/>
                  <wp:effectExtent l="19050" t="0" r="0" b="0"/>
                  <wp:docPr id="14" name="Рисунок 14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39473" r="41533" b="577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005" cy="212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959" w:type="dxa"/>
          </w:tcPr>
          <w:p w:rsidR="00656820" w:rsidRPr="009B1BEB" w:rsidRDefault="00656820" w:rsidP="00656820">
            <w:pPr>
              <w:numPr>
                <w:ilvl w:val="0"/>
                <w:numId w:val="21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849755" cy="170180"/>
                  <wp:effectExtent l="19050" t="0" r="0" b="0"/>
                  <wp:docPr id="15" name="Рисунок 15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46599" r="40950" b="510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9755" cy="170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4" w:type="dxa"/>
          </w:tcPr>
          <w:p w:rsidR="00656820" w:rsidRPr="009B1BEB" w:rsidRDefault="00656820" w:rsidP="00656820">
            <w:pPr>
              <w:numPr>
                <w:ilvl w:val="0"/>
                <w:numId w:val="22"/>
              </w:numPr>
              <w:tabs>
                <w:tab w:val="left" w:pos="322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892300" cy="170180"/>
                  <wp:effectExtent l="19050" t="0" r="0" b="0"/>
                  <wp:docPr id="16" name="Рисунок 16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42242" r="40355" b="554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00" cy="170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959" w:type="dxa"/>
          </w:tcPr>
          <w:p w:rsidR="00656820" w:rsidRPr="009B1BEB" w:rsidRDefault="00656820" w:rsidP="00656820">
            <w:pPr>
              <w:numPr>
                <w:ilvl w:val="0"/>
                <w:numId w:val="21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892300" cy="212725"/>
                  <wp:effectExtent l="19050" t="0" r="0" b="0"/>
                  <wp:docPr id="17" name="Рисунок 17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37207" r="40239" b="599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00" cy="212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4" w:type="dxa"/>
          </w:tcPr>
          <w:p w:rsidR="00656820" w:rsidRPr="009B1BEB" w:rsidRDefault="00656820" w:rsidP="00656820">
            <w:pPr>
              <w:numPr>
                <w:ilvl w:val="0"/>
                <w:numId w:val="22"/>
              </w:numPr>
              <w:tabs>
                <w:tab w:val="left" w:pos="322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2477135" cy="212725"/>
                  <wp:effectExtent l="19050" t="0" r="0" b="0"/>
                  <wp:docPr id="18" name="Рисунок 18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48444" r="29466" b="487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7135" cy="212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959" w:type="dxa"/>
          </w:tcPr>
          <w:p w:rsidR="00656820" w:rsidRPr="009B1BEB" w:rsidRDefault="00656820" w:rsidP="00656820">
            <w:pPr>
              <w:numPr>
                <w:ilvl w:val="0"/>
                <w:numId w:val="21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818005" cy="212725"/>
                  <wp:effectExtent l="19050" t="0" r="0" b="0"/>
                  <wp:docPr id="19" name="Рисунок 19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39473" r="41533" b="577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005" cy="212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4" w:type="dxa"/>
          </w:tcPr>
          <w:p w:rsidR="00656820" w:rsidRPr="009B1BEB" w:rsidRDefault="00656820" w:rsidP="00656820">
            <w:pPr>
              <w:numPr>
                <w:ilvl w:val="0"/>
                <w:numId w:val="22"/>
              </w:numPr>
              <w:tabs>
                <w:tab w:val="left" w:pos="322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892300" cy="212725"/>
                  <wp:effectExtent l="19050" t="0" r="0" b="0"/>
                  <wp:docPr id="20" name="Рисунок 20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37207" r="40239" b="599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00" cy="212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959" w:type="dxa"/>
          </w:tcPr>
          <w:p w:rsidR="00656820" w:rsidRPr="009B1BEB" w:rsidRDefault="00656820" w:rsidP="00656820">
            <w:pPr>
              <w:numPr>
                <w:ilvl w:val="0"/>
                <w:numId w:val="21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201420" cy="180975"/>
                  <wp:effectExtent l="19050" t="0" r="0" b="0"/>
                  <wp:docPr id="21" name="Рисунок 21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44160" r="52901" b="534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142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4" w:type="dxa"/>
          </w:tcPr>
          <w:p w:rsidR="00656820" w:rsidRPr="009B1BEB" w:rsidRDefault="00656820" w:rsidP="00656820">
            <w:pPr>
              <w:numPr>
                <w:ilvl w:val="0"/>
                <w:numId w:val="22"/>
              </w:numPr>
              <w:tabs>
                <w:tab w:val="left" w:pos="322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849755" cy="180975"/>
                  <wp:effectExtent l="19050" t="0" r="0" b="0"/>
                  <wp:docPr id="22" name="Рисунок 22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46599" r="40950" b="510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975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959" w:type="dxa"/>
          </w:tcPr>
          <w:p w:rsidR="00656820" w:rsidRPr="009B1BEB" w:rsidRDefault="00656820" w:rsidP="00656820">
            <w:pPr>
              <w:numPr>
                <w:ilvl w:val="0"/>
                <w:numId w:val="21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892300" cy="180975"/>
                  <wp:effectExtent l="19050" t="0" r="0" b="0"/>
                  <wp:docPr id="23" name="Рисунок 23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42242" r="40355" b="554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4" w:type="dxa"/>
          </w:tcPr>
          <w:p w:rsidR="00656820" w:rsidRPr="009B1BEB" w:rsidRDefault="00656820" w:rsidP="00656820">
            <w:pPr>
              <w:numPr>
                <w:ilvl w:val="0"/>
                <w:numId w:val="22"/>
              </w:numPr>
              <w:tabs>
                <w:tab w:val="left" w:pos="322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818005" cy="212725"/>
                  <wp:effectExtent l="19050" t="0" r="0" b="0"/>
                  <wp:docPr id="24" name="Рисунок 24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39473" r="41533" b="577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005" cy="212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959" w:type="dxa"/>
          </w:tcPr>
          <w:p w:rsidR="00656820" w:rsidRPr="009B1BEB" w:rsidRDefault="00656820" w:rsidP="00656820">
            <w:pPr>
              <w:numPr>
                <w:ilvl w:val="0"/>
                <w:numId w:val="21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116330" cy="212725"/>
                  <wp:effectExtent l="19050" t="0" r="7620" b="0"/>
                  <wp:docPr id="25" name="Рисунок 25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54892" r="54440" b="423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6330" cy="212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4" w:type="dxa"/>
          </w:tcPr>
          <w:p w:rsidR="00656820" w:rsidRPr="009B1BEB" w:rsidRDefault="00656820" w:rsidP="00656820">
            <w:pPr>
              <w:numPr>
                <w:ilvl w:val="0"/>
                <w:numId w:val="22"/>
              </w:numPr>
              <w:tabs>
                <w:tab w:val="left" w:pos="322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116330" cy="212725"/>
                  <wp:effectExtent l="19050" t="0" r="7620" b="0"/>
                  <wp:docPr id="26" name="Рисунок 26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54892" r="54440" b="423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6330" cy="212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959" w:type="dxa"/>
          </w:tcPr>
          <w:p w:rsidR="00656820" w:rsidRPr="009B1BEB" w:rsidRDefault="00656820" w:rsidP="00656820">
            <w:pPr>
              <w:numPr>
                <w:ilvl w:val="0"/>
                <w:numId w:val="21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2254250" cy="180975"/>
                  <wp:effectExtent l="19050" t="0" r="0" b="0"/>
                  <wp:docPr id="27" name="Рисунок 27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52544" r="33609" b="451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4" w:type="dxa"/>
          </w:tcPr>
          <w:p w:rsidR="00656820" w:rsidRPr="009B1BEB" w:rsidRDefault="00656820" w:rsidP="00656820">
            <w:pPr>
              <w:numPr>
                <w:ilvl w:val="0"/>
                <w:numId w:val="22"/>
              </w:numPr>
              <w:tabs>
                <w:tab w:val="left" w:pos="322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201420" cy="180975"/>
                  <wp:effectExtent l="19050" t="0" r="0" b="0"/>
                  <wp:docPr id="28" name="Рисунок 28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44160" r="52901" b="534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142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959" w:type="dxa"/>
          </w:tcPr>
          <w:p w:rsidR="00656820" w:rsidRPr="009B1BEB" w:rsidRDefault="00656820" w:rsidP="00656820">
            <w:pPr>
              <w:numPr>
                <w:ilvl w:val="0"/>
                <w:numId w:val="21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2477135" cy="212725"/>
                  <wp:effectExtent l="19050" t="0" r="0" b="0"/>
                  <wp:docPr id="29" name="Рисунок 29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48444" r="29466" b="487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7135" cy="212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4" w:type="dxa"/>
          </w:tcPr>
          <w:p w:rsidR="00656820" w:rsidRPr="009B1BEB" w:rsidRDefault="00656820" w:rsidP="00656820">
            <w:pPr>
              <w:numPr>
                <w:ilvl w:val="0"/>
                <w:numId w:val="22"/>
              </w:numPr>
              <w:tabs>
                <w:tab w:val="left" w:pos="322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4147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2254250" cy="180975"/>
                  <wp:effectExtent l="19050" t="0" r="0" b="0"/>
                  <wp:docPr id="30" name="Рисунок 30" descr="01_0001_1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01_0001_1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/>
                          <a:srcRect l="24974" t="52544" r="33609" b="451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56820" w:rsidRDefault="00656820" w:rsidP="004B1F16">
      <w:pPr>
        <w:pStyle w:val="a8"/>
        <w:tabs>
          <w:tab w:val="clear" w:pos="4153"/>
          <w:tab w:val="clear" w:pos="8306"/>
        </w:tabs>
        <w:rPr>
          <w:sz w:val="24"/>
          <w:szCs w:val="24"/>
        </w:rPr>
      </w:pPr>
    </w:p>
    <w:p w:rsidR="00656820" w:rsidRPr="0070386C" w:rsidRDefault="00656820" w:rsidP="00656820">
      <w:pPr>
        <w:rPr>
          <w:b/>
          <w:sz w:val="24"/>
          <w:szCs w:val="24"/>
          <w:u w:val="single"/>
        </w:rPr>
      </w:pPr>
      <w:r w:rsidRPr="0070386C">
        <w:rPr>
          <w:b/>
          <w:sz w:val="24"/>
          <w:szCs w:val="24"/>
          <w:u w:val="single"/>
        </w:rPr>
        <w:t xml:space="preserve">Задание </w:t>
      </w:r>
      <w:r w:rsidR="00AF22B4" w:rsidRPr="0070386C">
        <w:rPr>
          <w:b/>
          <w:sz w:val="24"/>
          <w:szCs w:val="24"/>
          <w:u w:val="single"/>
        </w:rPr>
        <w:t>5</w:t>
      </w:r>
      <w:r w:rsidRPr="0070386C">
        <w:rPr>
          <w:b/>
          <w:sz w:val="24"/>
          <w:szCs w:val="24"/>
          <w:u w:val="single"/>
        </w:rPr>
        <w:t xml:space="preserve">. </w:t>
      </w:r>
    </w:p>
    <w:p w:rsidR="00656820" w:rsidRDefault="00656820" w:rsidP="00656820">
      <w:pPr>
        <w:rPr>
          <w:sz w:val="20"/>
          <w:u w:val="single"/>
        </w:rPr>
      </w:pPr>
      <w:r>
        <w:rPr>
          <w:sz w:val="20"/>
        </w:rPr>
        <w:t>Построив соответствующую таблицу значений, выясните, равны ли следующие булевы функции</w:t>
      </w:r>
    </w:p>
    <w:tbl>
      <w:tblPr>
        <w:tblW w:w="88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01"/>
        <w:gridCol w:w="7721"/>
      </w:tblGrid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ind w:firstLine="0"/>
              <w:jc w:val="center"/>
              <w:rPr>
                <w:rFonts w:ascii="Calibri" w:hAnsi="Calibri"/>
                <w:sz w:val="20"/>
              </w:rPr>
            </w:pPr>
            <w:r w:rsidRPr="009B1BEB">
              <w:rPr>
                <w:rFonts w:ascii="Calibri" w:hAnsi="Calibri"/>
                <w:sz w:val="20"/>
              </w:rPr>
              <w:t>Вариант</w:t>
            </w: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jc w:val="center"/>
              <w:rPr>
                <w:rFonts w:ascii="Calibri" w:hAnsi="Calibri"/>
                <w:sz w:val="20"/>
              </w:rPr>
            </w:pPr>
            <w:r w:rsidRPr="009B1BEB">
              <w:rPr>
                <w:rFonts w:ascii="Calibri" w:hAnsi="Calibri"/>
                <w:sz w:val="20"/>
              </w:rPr>
              <w:t>Условия</w:t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072765" cy="159385"/>
                  <wp:effectExtent l="19050" t="0" r="0" b="0"/>
                  <wp:docPr id="62" name="Рисунок 62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5517" t="40707" r="18008" b="569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2765" cy="159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2913380" cy="180975"/>
                  <wp:effectExtent l="19050" t="0" r="1270" b="0"/>
                  <wp:docPr id="63" name="Рисунок 63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4867" t="21545" r="22183" b="757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338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625850" cy="148590"/>
                  <wp:effectExtent l="19050" t="0" r="0" b="0"/>
                  <wp:docPr id="64" name="Рисунок 64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4868" t="17886" r="6560" b="800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5850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48590" cy="148590"/>
                  <wp:effectExtent l="19050" t="0" r="3810" b="0"/>
                  <wp:docPr id="65" name="Рисунок 65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0208" t="19771" r="86426" b="781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370580" cy="148590"/>
                  <wp:effectExtent l="19050" t="0" r="1270" b="0"/>
                  <wp:docPr id="66" name="Рисунок 66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4867" t="28876" r="12282" b="690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0580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232150" cy="148590"/>
                  <wp:effectExtent l="19050" t="0" r="6350" b="0"/>
                  <wp:docPr id="67" name="Рисунок 67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5091" t="32820" r="14944" b="650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2150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072765" cy="159385"/>
                  <wp:effectExtent l="19050" t="0" r="0" b="0"/>
                  <wp:docPr id="68" name="Рисунок 68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5517" t="40707" r="18008" b="569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2765" cy="159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2839085" cy="148590"/>
                  <wp:effectExtent l="19050" t="0" r="0" b="0"/>
                  <wp:docPr id="69" name="Рисунок 69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5091" t="30803" r="23451" b="670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9085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551555" cy="138430"/>
                  <wp:effectExtent l="19050" t="0" r="0" b="0"/>
                  <wp:docPr id="70" name="Рисунок 70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4868" t="15862" r="8374" b="822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1555" cy="13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476625" cy="159385"/>
                  <wp:effectExtent l="19050" t="0" r="9525" b="0"/>
                  <wp:docPr id="71" name="Рисунок 71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5228" t="38599" r="9653" b="591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6625" cy="159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232150" cy="148590"/>
                  <wp:effectExtent l="19050" t="0" r="6350" b="0"/>
                  <wp:docPr id="72" name="Рисунок 72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5091" t="32820" r="14944" b="650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2150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583305" cy="148590"/>
                  <wp:effectExtent l="19050" t="0" r="0" b="0"/>
                  <wp:docPr id="73" name="Рисунок 73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5228" t="34837" r="7138" b="630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3305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180465" cy="138430"/>
                  <wp:effectExtent l="19050" t="0" r="635" b="0"/>
                  <wp:docPr id="74" name="Рисунок 74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2109" t="36867" r="62439" b="611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0465" cy="13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2902585" cy="180975"/>
                  <wp:effectExtent l="19050" t="0" r="0" b="0"/>
                  <wp:docPr id="75" name="Рисунок 75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4867" t="21545" r="22183" b="757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258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625850" cy="148590"/>
                  <wp:effectExtent l="19050" t="0" r="0" b="0"/>
                  <wp:docPr id="76" name="Рисунок 76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4868" t="24844" r="6560" b="730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5850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223520" cy="138430"/>
                  <wp:effectExtent l="19050" t="0" r="5080" b="0"/>
                  <wp:docPr id="77" name="Рисунок 77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0742" t="26869" r="84377" b="711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13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476625" cy="148590"/>
                  <wp:effectExtent l="19050" t="0" r="9525" b="0"/>
                  <wp:docPr id="78" name="Рисунок 78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5228" t="38599" r="9653" b="591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6625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594100" cy="148590"/>
                  <wp:effectExtent l="19050" t="0" r="6350" b="0"/>
                  <wp:docPr id="79" name="Рисунок 79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5228" t="34837" r="7138" b="630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0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180465" cy="138430"/>
                  <wp:effectExtent l="19050" t="0" r="635" b="0"/>
                  <wp:docPr id="80" name="Рисунок 80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2109" t="36867" r="62439" b="611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0465" cy="13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2839085" cy="148590"/>
                  <wp:effectExtent l="19050" t="0" r="0" b="0"/>
                  <wp:docPr id="81" name="Рисунок 81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5091" t="30803" r="23451" b="670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9085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072765" cy="159385"/>
                  <wp:effectExtent l="19050" t="0" r="0" b="0"/>
                  <wp:docPr id="82" name="Рисунок 82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5517" t="40707" r="18008" b="569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2765" cy="159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370580" cy="148590"/>
                  <wp:effectExtent l="19050" t="0" r="1270" b="0"/>
                  <wp:docPr id="83" name="Рисунок 83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4867" t="28876" r="12282" b="690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0580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232150" cy="148590"/>
                  <wp:effectExtent l="19050" t="0" r="6350" b="0"/>
                  <wp:docPr id="84" name="Рисунок 84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5091" t="32820" r="14944" b="650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2150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625850" cy="148590"/>
                  <wp:effectExtent l="19050" t="0" r="0" b="0"/>
                  <wp:docPr id="85" name="Рисунок 85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4868" t="17886" r="6560" b="800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5850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48590" cy="148590"/>
                  <wp:effectExtent l="19050" t="0" r="3810" b="0"/>
                  <wp:docPr id="86" name="Рисунок 86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0208" t="19771" r="86426" b="781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2913380" cy="180975"/>
                  <wp:effectExtent l="19050" t="0" r="1270" b="0"/>
                  <wp:docPr id="87" name="Рисунок 87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4867" t="21545" r="22183" b="757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338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625850" cy="148590"/>
                  <wp:effectExtent l="19050" t="0" r="0" b="0"/>
                  <wp:docPr id="88" name="Рисунок 88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4868" t="24844" r="6560" b="730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5850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223520" cy="138430"/>
                  <wp:effectExtent l="19050" t="0" r="5080" b="0"/>
                  <wp:docPr id="89" name="Рисунок 89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0742" t="26869" r="84377" b="711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13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2839085" cy="148590"/>
                  <wp:effectExtent l="19050" t="0" r="0" b="0"/>
                  <wp:docPr id="90" name="Рисунок 90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5091" t="30803" r="23451" b="670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9085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476625" cy="159385"/>
                  <wp:effectExtent l="19050" t="0" r="9525" b="0"/>
                  <wp:docPr id="91" name="Рисунок 91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5228" t="38599" r="9653" b="591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6625" cy="159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370580" cy="148590"/>
                  <wp:effectExtent l="19050" t="0" r="1270" b="0"/>
                  <wp:docPr id="92" name="Рисунок 92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4867" t="28876" r="12282" b="690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0580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551555" cy="138430"/>
                  <wp:effectExtent l="19050" t="0" r="0" b="0"/>
                  <wp:docPr id="93" name="Рисунок 93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4868" t="15862" r="8374" b="822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1555" cy="13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625850" cy="148590"/>
                  <wp:effectExtent l="19050" t="0" r="0" b="0"/>
                  <wp:docPr id="94" name="Рисунок 94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4868" t="24844" r="6560" b="730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5850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223520" cy="138430"/>
                  <wp:effectExtent l="19050" t="0" r="5080" b="0"/>
                  <wp:docPr id="95" name="Рисунок 95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0742" t="26869" r="84377" b="711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13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551555" cy="138430"/>
                  <wp:effectExtent l="19050" t="0" r="0" b="0"/>
                  <wp:docPr id="96" name="Рисунок 96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4868" t="15862" r="8374" b="822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1555" cy="13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625850" cy="148590"/>
                  <wp:effectExtent l="19050" t="0" r="0" b="0"/>
                  <wp:docPr id="97" name="Рисунок 97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4868" t="17886" r="6560" b="800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5850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48590" cy="148590"/>
                  <wp:effectExtent l="19050" t="0" r="3810" b="0"/>
                  <wp:docPr id="98" name="Рисунок 98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0208" t="19771" r="86426" b="781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20" w:rsidRPr="009B1BEB" w:rsidTr="00656820">
        <w:tc>
          <w:tcPr>
            <w:tcW w:w="1101" w:type="dxa"/>
          </w:tcPr>
          <w:p w:rsidR="00656820" w:rsidRPr="009B1BEB" w:rsidRDefault="00656820" w:rsidP="00656820">
            <w:pPr>
              <w:numPr>
                <w:ilvl w:val="0"/>
                <w:numId w:val="25"/>
              </w:numPr>
              <w:tabs>
                <w:tab w:val="left" w:pos="284"/>
              </w:tabs>
              <w:ind w:left="0" w:firstLine="0"/>
              <w:rPr>
                <w:rFonts w:ascii="Calibri" w:hAnsi="Calibri"/>
                <w:sz w:val="20"/>
              </w:rPr>
            </w:pPr>
          </w:p>
        </w:tc>
        <w:tc>
          <w:tcPr>
            <w:tcW w:w="7721" w:type="dxa"/>
          </w:tcPr>
          <w:p w:rsidR="00656820" w:rsidRPr="009B1BEB" w:rsidRDefault="00656820" w:rsidP="00656820">
            <w:pPr>
              <w:ind w:firstLine="0"/>
              <w:rPr>
                <w:rFonts w:ascii="Calibri" w:hAnsi="Calibri"/>
                <w:sz w:val="20"/>
              </w:rPr>
            </w:pP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3594100" cy="148590"/>
                  <wp:effectExtent l="19050" t="0" r="6350" b="0"/>
                  <wp:docPr id="99" name="Рисунок 99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5228" t="34837" r="7138" b="630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0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/>
                <w:noProof/>
                <w:sz w:val="20"/>
                <w:lang w:eastAsia="ru-RU"/>
              </w:rPr>
              <w:drawing>
                <wp:inline distT="0" distB="0" distL="0" distR="0">
                  <wp:extent cx="1180465" cy="138430"/>
                  <wp:effectExtent l="19050" t="0" r="635" b="0"/>
                  <wp:docPr id="100" name="Рисунок 100" descr="006_zad_2_булевы_функц_000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006_zad_2_булевы_функц_000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 l="12109" t="36867" r="62439" b="611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0465" cy="13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56820" w:rsidRDefault="00656820" w:rsidP="00656820">
      <w:pPr>
        <w:rPr>
          <w:sz w:val="20"/>
        </w:rPr>
      </w:pPr>
    </w:p>
    <w:p w:rsidR="000E3141" w:rsidRPr="00240726" w:rsidRDefault="000E3141" w:rsidP="000E3141">
      <w:pPr>
        <w:rPr>
          <w:sz w:val="20"/>
        </w:rPr>
      </w:pPr>
      <w:r w:rsidRPr="00240726">
        <w:rPr>
          <w:b/>
          <w:sz w:val="20"/>
          <w:u w:val="single"/>
        </w:rPr>
        <w:t xml:space="preserve">Задание </w:t>
      </w:r>
      <w:r w:rsidR="00AF22B4">
        <w:rPr>
          <w:b/>
          <w:sz w:val="20"/>
          <w:u w:val="single"/>
        </w:rPr>
        <w:t>6</w:t>
      </w:r>
      <w:r w:rsidRPr="00240726">
        <w:rPr>
          <w:b/>
          <w:sz w:val="20"/>
          <w:u w:val="single"/>
        </w:rPr>
        <w:t>.</w:t>
      </w:r>
      <w:r w:rsidRPr="00240726">
        <w:rPr>
          <w:sz w:val="20"/>
        </w:rPr>
        <w:t xml:space="preserve"> </w:t>
      </w:r>
    </w:p>
    <w:p w:rsidR="000E3141" w:rsidRPr="00240726" w:rsidRDefault="000E3141" w:rsidP="000E3141">
      <w:pPr>
        <w:rPr>
          <w:sz w:val="20"/>
        </w:rPr>
      </w:pPr>
      <w:r w:rsidRPr="00240726">
        <w:rPr>
          <w:sz w:val="20"/>
        </w:rPr>
        <w:t xml:space="preserve">По матрице смежности </w:t>
      </w:r>
      <w:r w:rsidRPr="00240726">
        <w:rPr>
          <w:i/>
          <w:iCs/>
          <w:sz w:val="20"/>
        </w:rPr>
        <w:t>А</w:t>
      </w:r>
      <w:r w:rsidRPr="00240726">
        <w:rPr>
          <w:sz w:val="20"/>
        </w:rPr>
        <w:t xml:space="preserve"> орграфа построить изображение графа, матрицу инцидентности и найти все пути длины 3 из вершины </w:t>
      </w:r>
      <w:r w:rsidRPr="00240726">
        <w:rPr>
          <w:i/>
          <w:iCs/>
          <w:sz w:val="20"/>
          <w:lang w:val="en-US"/>
        </w:rPr>
        <w:t>x</w:t>
      </w:r>
      <w:r w:rsidRPr="00240726">
        <w:rPr>
          <w:sz w:val="20"/>
        </w:rPr>
        <w:t xml:space="preserve"> в </w:t>
      </w:r>
      <w:proofErr w:type="gramStart"/>
      <w:r w:rsidRPr="00240726">
        <w:rPr>
          <w:i/>
          <w:iCs/>
          <w:sz w:val="20"/>
          <w:lang w:val="en-US"/>
        </w:rPr>
        <w:t>y</w:t>
      </w:r>
      <w:r w:rsidRPr="00240726">
        <w:rPr>
          <w:sz w:val="20"/>
        </w:rPr>
        <w:t xml:space="preserve"> .</w:t>
      </w:r>
      <w:proofErr w:type="gramEnd"/>
    </w:p>
    <w:p w:rsidR="000E3141" w:rsidRPr="00240726" w:rsidRDefault="0022215C" w:rsidP="000E3141">
      <w:pPr>
        <w:spacing w:line="360" w:lineRule="auto"/>
        <w:ind w:firstLine="567"/>
      </w:pPr>
      <w:r>
        <w:rPr>
          <w:noProof/>
        </w:rPr>
        <w:object w:dxaOrig="1440" w:dyaOrig="1440">
          <v:shape id="_x0000_s1218" type="#_x0000_t75" style="position:absolute;left:0;text-align:left;margin-left:222pt;margin-top:.65pt;width:93pt;height:1in;z-index:251660288" fillcolor="window">
            <v:imagedata r:id="rId265" o:title=""/>
          </v:shape>
          <o:OLEObject Type="Embed" ProgID="Equation.3" ShapeID="_x0000_s1218" DrawAspect="Content" ObjectID="_1588014351" r:id="rId266"/>
        </w:object>
      </w:r>
    </w:p>
    <w:p w:rsidR="000E3141" w:rsidRPr="00240726" w:rsidRDefault="000E3141" w:rsidP="000E3141">
      <w:pPr>
        <w:pStyle w:val="ae"/>
        <w:numPr>
          <w:ilvl w:val="1"/>
          <w:numId w:val="13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4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19" type="#_x0000_t75" style="position:absolute;left:0;text-align:left;margin-left:222pt;margin-top:4.3pt;width:93pt;height:1in;z-index:251661312" fillcolor="window">
            <v:imagedata r:id="rId267" o:title=""/>
          </v:shape>
          <o:OLEObject Type="Embed" ProgID="Equation.3" ShapeID="_x0000_s1219" DrawAspect="Content" ObjectID="_1588014352" r:id="rId268"/>
        </w:object>
      </w:r>
    </w:p>
    <w:p w:rsidR="000E3141" w:rsidRPr="00240726" w:rsidRDefault="000E3141" w:rsidP="000E3141">
      <w:pPr>
        <w:pStyle w:val="ae"/>
        <w:numPr>
          <w:ilvl w:val="1"/>
          <w:numId w:val="13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4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20" type="#_x0000_t75" style="position:absolute;left:0;text-align:left;margin-left:223.2pt;margin-top:8.95pt;width:93pt;height:1in;z-index:251662336" fillcolor="window">
            <v:imagedata r:id="rId269" o:title=""/>
          </v:shape>
          <o:OLEObject Type="Embed" ProgID="Equation.3" ShapeID="_x0000_s1220" DrawAspect="Content" ObjectID="_1588014353" r:id="rId270"/>
        </w:object>
      </w:r>
    </w:p>
    <w:p w:rsidR="000E3141" w:rsidRPr="00240726" w:rsidRDefault="000E3141" w:rsidP="000E3141">
      <w:pPr>
        <w:pStyle w:val="ae"/>
        <w:numPr>
          <w:ilvl w:val="1"/>
          <w:numId w:val="13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1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21" type="#_x0000_t75" style="position:absolute;left:0;text-align:left;margin-left:224.7pt;margin-top:10pt;width:93pt;height:1in;z-index:251663360" fillcolor="window">
            <v:imagedata r:id="rId271" o:title=""/>
          </v:shape>
          <o:OLEObject Type="Embed" ProgID="Equation.3" ShapeID="_x0000_s1221" DrawAspect="Content" ObjectID="_1588014354" r:id="rId272"/>
        </w:objec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0E3141" w:rsidP="000E3141">
      <w:pPr>
        <w:pStyle w:val="ae"/>
        <w:numPr>
          <w:ilvl w:val="1"/>
          <w:numId w:val="13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2</w:t>
      </w:r>
      <w:r w:rsidRPr="00240726">
        <w:rPr>
          <w:lang w:val="en-US"/>
        </w:rPr>
        <w:t xml:space="preserve"> </w:t>
      </w:r>
    </w:p>
    <w:p w:rsidR="000E3141" w:rsidRPr="00240726" w:rsidRDefault="0022215C" w:rsidP="000E3141">
      <w:pPr>
        <w:pStyle w:val="ae"/>
        <w:spacing w:line="360" w:lineRule="auto"/>
        <w:jc w:val="left"/>
        <w:rPr>
          <w:lang w:val="en-US"/>
        </w:rPr>
      </w:pPr>
      <w:r>
        <w:rPr>
          <w:noProof/>
        </w:rPr>
        <w:object w:dxaOrig="1440" w:dyaOrig="1440">
          <v:shape id="_x0000_s1222" type="#_x0000_t75" style="position:absolute;margin-left:222pt;margin-top:17.2pt;width:93pt;height:1in;z-index:251664384" fillcolor="window">
            <v:imagedata r:id="rId273" o:title=""/>
          </v:shape>
          <o:OLEObject Type="Embed" ProgID="Equation.3" ShapeID="_x0000_s1222" DrawAspect="Content" ObjectID="_1588014355" r:id="rId274"/>
        </w:object>
      </w:r>
    </w:p>
    <w:p w:rsidR="000E3141" w:rsidRPr="00240726" w:rsidRDefault="000E3141" w:rsidP="000E3141">
      <w:pPr>
        <w:pStyle w:val="ae"/>
        <w:spacing w:line="360" w:lineRule="auto"/>
        <w:jc w:val="left"/>
        <w:rPr>
          <w:lang w:val="en-US"/>
        </w:rPr>
      </w:pPr>
    </w:p>
    <w:p w:rsidR="000E3141" w:rsidRPr="00240726" w:rsidRDefault="000E3141" w:rsidP="000E3141">
      <w:pPr>
        <w:pStyle w:val="ae"/>
        <w:numPr>
          <w:ilvl w:val="1"/>
          <w:numId w:val="13"/>
        </w:numPr>
        <w:spacing w:line="360" w:lineRule="auto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2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23" type="#_x0000_t75" style="position:absolute;left:0;text-align:left;margin-left:228pt;margin-top:-5.5pt;width:93pt;height:1in;z-index:251665408" fillcolor="window">
            <v:imagedata r:id="rId275" o:title=""/>
          </v:shape>
          <o:OLEObject Type="Embed" ProgID="Equation.3" ShapeID="_x0000_s1223" DrawAspect="Content" ObjectID="_1588014356" r:id="rId276"/>
        </w:object>
      </w:r>
    </w:p>
    <w:p w:rsidR="000E3141" w:rsidRPr="00240726" w:rsidRDefault="000E3141" w:rsidP="000E3141">
      <w:pPr>
        <w:pStyle w:val="ae"/>
        <w:numPr>
          <w:ilvl w:val="1"/>
          <w:numId w:val="13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1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4</w:t>
      </w:r>
      <w:r w:rsidRPr="00240726">
        <w:rPr>
          <w:lang w:val="en-US"/>
        </w:rPr>
        <w:t xml:space="preserve"> </w:t>
      </w:r>
    </w:p>
    <w:p w:rsidR="00AF22B4" w:rsidRDefault="00AF22B4" w:rsidP="000E3141">
      <w:pPr>
        <w:pStyle w:val="ae"/>
        <w:spacing w:line="360" w:lineRule="auto"/>
        <w:ind w:left="1080"/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24" type="#_x0000_t75" style="position:absolute;left:0;text-align:left;margin-left:228pt;margin-top:-.35pt;width:93pt;height:1in;z-index:251666432" fillcolor="window">
            <v:imagedata r:id="rId277" o:title=""/>
          </v:shape>
          <o:OLEObject Type="Embed" ProgID="Equation.3" ShapeID="_x0000_s1224" DrawAspect="Content" ObjectID="_1588014357" r:id="rId278"/>
        </w:object>
      </w:r>
    </w:p>
    <w:p w:rsidR="000E3141" w:rsidRPr="00240726" w:rsidRDefault="000E3141" w:rsidP="000E3141">
      <w:pPr>
        <w:pStyle w:val="ae"/>
        <w:numPr>
          <w:ilvl w:val="1"/>
          <w:numId w:val="13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2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4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</w:pPr>
    </w:p>
    <w:p w:rsidR="000E3141" w:rsidRPr="00240726" w:rsidRDefault="0022215C" w:rsidP="000E3141">
      <w:pPr>
        <w:pStyle w:val="ae"/>
        <w:spacing w:line="360" w:lineRule="auto"/>
        <w:rPr>
          <w:lang w:val="en-US"/>
        </w:rPr>
      </w:pPr>
      <w:r>
        <w:rPr>
          <w:noProof/>
        </w:rPr>
        <w:object w:dxaOrig="1440" w:dyaOrig="1440">
          <v:shape id="_x0000_s1225" type="#_x0000_t75" style="position:absolute;left:0;text-align:left;margin-left:228pt;margin-top:5.6pt;width:93pt;height:1in;z-index:251667456" fillcolor="window">
            <v:imagedata r:id="rId279" o:title=""/>
          </v:shape>
          <o:OLEObject Type="Embed" ProgID="Equation.3" ShapeID="_x0000_s1225" DrawAspect="Content" ObjectID="_1588014358" r:id="rId280"/>
        </w:object>
      </w:r>
    </w:p>
    <w:p w:rsidR="000E3141" w:rsidRPr="00240726" w:rsidRDefault="000E3141" w:rsidP="000E3141">
      <w:pPr>
        <w:pStyle w:val="ae"/>
        <w:numPr>
          <w:ilvl w:val="1"/>
          <w:numId w:val="13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2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26" type="#_x0000_t75" style="position:absolute;left:0;text-align:left;margin-left:228pt;margin-top:5pt;width:93pt;height:1in;z-index:251668480" fillcolor="window">
            <v:imagedata r:id="rId281" o:title=""/>
          </v:shape>
          <o:OLEObject Type="Embed" ProgID="Equation.3" ShapeID="_x0000_s1226" DrawAspect="Content" ObjectID="_1588014359" r:id="rId282"/>
        </w:object>
      </w:r>
    </w:p>
    <w:p w:rsidR="000E3141" w:rsidRPr="00240726" w:rsidRDefault="000E3141" w:rsidP="000E3141">
      <w:pPr>
        <w:pStyle w:val="ae"/>
        <w:numPr>
          <w:ilvl w:val="1"/>
          <w:numId w:val="13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4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70386C" w:rsidRDefault="0070386C" w:rsidP="000E3141">
      <w:pPr>
        <w:pStyle w:val="ae"/>
        <w:spacing w:line="360" w:lineRule="auto"/>
        <w:ind w:left="1080"/>
      </w:pPr>
    </w:p>
    <w:p w:rsidR="0070386C" w:rsidRDefault="0070386C" w:rsidP="000E3141">
      <w:pPr>
        <w:pStyle w:val="ae"/>
        <w:spacing w:line="360" w:lineRule="auto"/>
        <w:ind w:left="1080"/>
      </w:pPr>
    </w:p>
    <w:p w:rsidR="0070386C" w:rsidRDefault="0070386C" w:rsidP="000E3141">
      <w:pPr>
        <w:pStyle w:val="ae"/>
        <w:spacing w:line="360" w:lineRule="auto"/>
        <w:ind w:left="1080"/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27" type="#_x0000_t75" style="position:absolute;left:0;text-align:left;margin-left:228pt;margin-top:10.6pt;width:93pt;height:1in;z-index:251669504" fillcolor="window">
            <v:imagedata r:id="rId283" o:title=""/>
          </v:shape>
          <o:OLEObject Type="Embed" ProgID="Equation.3" ShapeID="_x0000_s1227" DrawAspect="Content" ObjectID="_1588014360" r:id="rId284"/>
        </w:objec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0E3141" w:rsidP="000E3141">
      <w:pPr>
        <w:pStyle w:val="ae"/>
        <w:numPr>
          <w:ilvl w:val="1"/>
          <w:numId w:val="13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 xml:space="preserve"> 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4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spacing w:line="360" w:lineRule="auto"/>
        <w:ind w:firstLine="567"/>
      </w:pPr>
    </w:p>
    <w:p w:rsidR="000E3141" w:rsidRPr="00240726" w:rsidRDefault="0022215C" w:rsidP="000E3141">
      <w:pPr>
        <w:spacing w:line="360" w:lineRule="auto"/>
        <w:ind w:firstLine="567"/>
      </w:pPr>
      <w:r>
        <w:rPr>
          <w:noProof/>
        </w:rPr>
        <w:object w:dxaOrig="1440" w:dyaOrig="1440">
          <v:shape id="_x0000_s1228" type="#_x0000_t75" style="position:absolute;left:0;text-align:left;margin-left:232.65pt;margin-top:.65pt;width:93pt;height:1in;z-index:251670528" fillcolor="window">
            <v:imagedata r:id="rId265" o:title=""/>
          </v:shape>
          <o:OLEObject Type="Embed" ProgID="Equation.3" ShapeID="_x0000_s1228" DrawAspect="Content" ObjectID="_1588014361" r:id="rId285"/>
        </w:object>
      </w:r>
    </w:p>
    <w:p w:rsidR="000E3141" w:rsidRPr="00240726" w:rsidRDefault="000E3141" w:rsidP="000E3141">
      <w:pPr>
        <w:pStyle w:val="ae"/>
        <w:numPr>
          <w:ilvl w:val="0"/>
          <w:numId w:val="16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4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29" type="#_x0000_t75" style="position:absolute;left:0;text-align:left;margin-left:222pt;margin-top:4.3pt;width:93pt;height:1in;z-index:251671552" fillcolor="window">
            <v:imagedata r:id="rId267" o:title=""/>
          </v:shape>
          <o:OLEObject Type="Embed" ProgID="Equation.3" ShapeID="_x0000_s1229" DrawAspect="Content" ObjectID="_1588014362" r:id="rId286"/>
        </w:object>
      </w:r>
    </w:p>
    <w:p w:rsidR="000E3141" w:rsidRPr="00240726" w:rsidRDefault="000E3141" w:rsidP="000E3141">
      <w:pPr>
        <w:pStyle w:val="ae"/>
        <w:numPr>
          <w:ilvl w:val="0"/>
          <w:numId w:val="16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4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30" type="#_x0000_t75" style="position:absolute;left:0;text-align:left;margin-left:223.2pt;margin-top:8.95pt;width:93pt;height:1in;z-index:251672576" fillcolor="window">
            <v:imagedata r:id="rId269" o:title=""/>
          </v:shape>
          <o:OLEObject Type="Embed" ProgID="Equation.3" ShapeID="_x0000_s1230" DrawAspect="Content" ObjectID="_1588014363" r:id="rId287"/>
        </w:object>
      </w:r>
    </w:p>
    <w:p w:rsidR="000E3141" w:rsidRPr="00240726" w:rsidRDefault="000E3141" w:rsidP="000E3141">
      <w:pPr>
        <w:pStyle w:val="ae"/>
        <w:numPr>
          <w:ilvl w:val="0"/>
          <w:numId w:val="16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1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31" type="#_x0000_t75" style="position:absolute;left:0;text-align:left;margin-left:224.7pt;margin-top:10pt;width:93pt;height:1in;z-index:251673600" fillcolor="window">
            <v:imagedata r:id="rId271" o:title=""/>
          </v:shape>
          <o:OLEObject Type="Embed" ProgID="Equation.3" ShapeID="_x0000_s1231" DrawAspect="Content" ObjectID="_1588014364" r:id="rId288"/>
        </w:objec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0E3141" w:rsidP="000E3141">
      <w:pPr>
        <w:pStyle w:val="ae"/>
        <w:numPr>
          <w:ilvl w:val="0"/>
          <w:numId w:val="16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2</w:t>
      </w:r>
      <w:r w:rsidRPr="00240726">
        <w:rPr>
          <w:lang w:val="en-US"/>
        </w:rPr>
        <w:t xml:space="preserve"> </w:t>
      </w:r>
    </w:p>
    <w:p w:rsidR="000E3141" w:rsidRPr="00240726" w:rsidRDefault="0022215C" w:rsidP="000E3141">
      <w:pPr>
        <w:pStyle w:val="ae"/>
        <w:spacing w:line="360" w:lineRule="auto"/>
        <w:jc w:val="left"/>
        <w:rPr>
          <w:lang w:val="en-US"/>
        </w:rPr>
      </w:pPr>
      <w:r>
        <w:rPr>
          <w:noProof/>
        </w:rPr>
        <w:object w:dxaOrig="1440" w:dyaOrig="1440">
          <v:shape id="_x0000_s1232" type="#_x0000_t75" style="position:absolute;margin-left:222pt;margin-top:20.25pt;width:93pt;height:1in;z-index:251674624" fillcolor="window">
            <v:imagedata r:id="rId273" o:title=""/>
          </v:shape>
          <o:OLEObject Type="Embed" ProgID="Equation.3" ShapeID="_x0000_s1232" DrawAspect="Content" ObjectID="_1588014365" r:id="rId289"/>
        </w:object>
      </w:r>
    </w:p>
    <w:p w:rsidR="000E3141" w:rsidRPr="00240726" w:rsidRDefault="000E3141" w:rsidP="000E3141">
      <w:pPr>
        <w:pStyle w:val="ae"/>
        <w:spacing w:line="360" w:lineRule="auto"/>
        <w:jc w:val="left"/>
        <w:rPr>
          <w:lang w:val="en-US"/>
        </w:rPr>
      </w:pPr>
    </w:p>
    <w:p w:rsidR="000E3141" w:rsidRPr="00240726" w:rsidRDefault="000E3141" w:rsidP="000E3141">
      <w:pPr>
        <w:pStyle w:val="ae"/>
        <w:numPr>
          <w:ilvl w:val="0"/>
          <w:numId w:val="16"/>
        </w:numPr>
        <w:spacing w:line="360" w:lineRule="auto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2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33" type="#_x0000_t75" style="position:absolute;left:0;text-align:left;margin-left:228pt;margin-top:-5.5pt;width:93pt;height:1in;z-index:251675648" fillcolor="window">
            <v:imagedata r:id="rId275" o:title=""/>
          </v:shape>
          <o:OLEObject Type="Embed" ProgID="Equation.3" ShapeID="_x0000_s1233" DrawAspect="Content" ObjectID="_1588014366" r:id="rId290"/>
        </w:object>
      </w:r>
    </w:p>
    <w:p w:rsidR="000E3141" w:rsidRPr="00240726" w:rsidRDefault="000E3141" w:rsidP="000E3141">
      <w:pPr>
        <w:pStyle w:val="ae"/>
        <w:numPr>
          <w:ilvl w:val="0"/>
          <w:numId w:val="16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1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4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34" type="#_x0000_t75" style="position:absolute;left:0;text-align:left;margin-left:228pt;margin-top:-.35pt;width:93pt;height:1in;z-index:251676672" fillcolor="window">
            <v:imagedata r:id="rId277" o:title=""/>
          </v:shape>
          <o:OLEObject Type="Embed" ProgID="Equation.3" ShapeID="_x0000_s1234" DrawAspect="Content" ObjectID="_1588014367" r:id="rId291"/>
        </w:object>
      </w:r>
    </w:p>
    <w:p w:rsidR="000E3141" w:rsidRPr="00240726" w:rsidRDefault="000E3141" w:rsidP="000E3141">
      <w:pPr>
        <w:pStyle w:val="ae"/>
        <w:numPr>
          <w:ilvl w:val="0"/>
          <w:numId w:val="16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2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4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</w:pPr>
    </w:p>
    <w:p w:rsidR="000E3141" w:rsidRPr="00240726" w:rsidRDefault="0022215C" w:rsidP="000E3141">
      <w:pPr>
        <w:pStyle w:val="ae"/>
        <w:spacing w:line="360" w:lineRule="auto"/>
        <w:rPr>
          <w:lang w:val="en-US"/>
        </w:rPr>
      </w:pPr>
      <w:r>
        <w:rPr>
          <w:noProof/>
        </w:rPr>
        <w:object w:dxaOrig="1440" w:dyaOrig="1440">
          <v:shape id="_x0000_s1235" type="#_x0000_t75" style="position:absolute;left:0;text-align:left;margin-left:228pt;margin-top:5.6pt;width:93pt;height:1in;z-index:251677696" fillcolor="window">
            <v:imagedata r:id="rId279" o:title=""/>
          </v:shape>
          <o:OLEObject Type="Embed" ProgID="Equation.3" ShapeID="_x0000_s1235" DrawAspect="Content" ObjectID="_1588014368" r:id="rId292"/>
        </w:object>
      </w:r>
    </w:p>
    <w:p w:rsidR="000E3141" w:rsidRPr="00240726" w:rsidRDefault="000E3141" w:rsidP="000E3141">
      <w:pPr>
        <w:pStyle w:val="ae"/>
        <w:numPr>
          <w:ilvl w:val="0"/>
          <w:numId w:val="16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2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36" type="#_x0000_t75" style="position:absolute;left:0;text-align:left;margin-left:228pt;margin-top:5pt;width:93pt;height:1in;z-index:251678720" fillcolor="window">
            <v:imagedata r:id="rId281" o:title=""/>
          </v:shape>
          <o:OLEObject Type="Embed" ProgID="Equation.3" ShapeID="_x0000_s1236" DrawAspect="Content" ObjectID="_1588014369" r:id="rId293"/>
        </w:object>
      </w:r>
    </w:p>
    <w:p w:rsidR="000E3141" w:rsidRPr="00240726" w:rsidRDefault="000E3141" w:rsidP="000E3141">
      <w:pPr>
        <w:pStyle w:val="ae"/>
        <w:numPr>
          <w:ilvl w:val="0"/>
          <w:numId w:val="16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4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37" type="#_x0000_t75" style="position:absolute;left:0;text-align:left;margin-left:228pt;margin-top:10.6pt;width:93pt;height:1in;z-index:251679744" fillcolor="window">
            <v:imagedata r:id="rId283" o:title=""/>
          </v:shape>
          <o:OLEObject Type="Embed" ProgID="Equation.3" ShapeID="_x0000_s1237" DrawAspect="Content" ObjectID="_1588014370" r:id="rId294"/>
        </w:objec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0E3141" w:rsidP="000E3141">
      <w:pPr>
        <w:pStyle w:val="ae"/>
        <w:numPr>
          <w:ilvl w:val="0"/>
          <w:numId w:val="16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 xml:space="preserve"> 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4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</w:t>
      </w:r>
    </w:p>
    <w:p w:rsidR="000E3141" w:rsidRDefault="000E3141" w:rsidP="000E3141">
      <w:pPr>
        <w:spacing w:line="360" w:lineRule="auto"/>
        <w:ind w:firstLine="567"/>
        <w:rPr>
          <w:lang w:val="en-US"/>
        </w:rPr>
      </w:pPr>
    </w:p>
    <w:p w:rsidR="000E3141" w:rsidRPr="00240726" w:rsidRDefault="0022215C" w:rsidP="000E3141">
      <w:pPr>
        <w:spacing w:line="360" w:lineRule="auto"/>
        <w:ind w:firstLine="567"/>
      </w:pPr>
      <w:r>
        <w:rPr>
          <w:noProof/>
        </w:rPr>
        <w:object w:dxaOrig="1440" w:dyaOrig="1440">
          <v:shape id="_x0000_s1238" type="#_x0000_t75" style="position:absolute;left:0;text-align:left;margin-left:222pt;margin-top:.65pt;width:93pt;height:1in;z-index:251680768" fillcolor="window">
            <v:imagedata r:id="rId265" o:title=""/>
          </v:shape>
          <o:OLEObject Type="Embed" ProgID="Equation.3" ShapeID="_x0000_s1238" DrawAspect="Content" ObjectID="_1588014371" r:id="rId295"/>
        </w:object>
      </w:r>
    </w:p>
    <w:p w:rsidR="000E3141" w:rsidRPr="00240726" w:rsidRDefault="000E3141" w:rsidP="000E3141">
      <w:pPr>
        <w:pStyle w:val="ae"/>
        <w:numPr>
          <w:ilvl w:val="0"/>
          <w:numId w:val="17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4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39" type="#_x0000_t75" style="position:absolute;left:0;text-align:left;margin-left:222pt;margin-top:4.3pt;width:93pt;height:1in;z-index:251681792" fillcolor="window">
            <v:imagedata r:id="rId267" o:title=""/>
          </v:shape>
          <o:OLEObject Type="Embed" ProgID="Equation.3" ShapeID="_x0000_s1239" DrawAspect="Content" ObjectID="_1588014372" r:id="rId296"/>
        </w:object>
      </w:r>
    </w:p>
    <w:p w:rsidR="000E3141" w:rsidRPr="00240726" w:rsidRDefault="000E3141" w:rsidP="000E3141">
      <w:pPr>
        <w:pStyle w:val="ae"/>
        <w:numPr>
          <w:ilvl w:val="0"/>
          <w:numId w:val="17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4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40" type="#_x0000_t75" style="position:absolute;left:0;text-align:left;margin-left:223.2pt;margin-top:8.95pt;width:93pt;height:1in;z-index:251682816" fillcolor="window">
            <v:imagedata r:id="rId269" o:title=""/>
          </v:shape>
          <o:OLEObject Type="Embed" ProgID="Equation.3" ShapeID="_x0000_s1240" DrawAspect="Content" ObjectID="_1588014373" r:id="rId297"/>
        </w:object>
      </w:r>
    </w:p>
    <w:p w:rsidR="000E3141" w:rsidRPr="00240726" w:rsidRDefault="000E3141" w:rsidP="000E3141">
      <w:pPr>
        <w:pStyle w:val="ae"/>
        <w:numPr>
          <w:ilvl w:val="0"/>
          <w:numId w:val="17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1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41" type="#_x0000_t75" style="position:absolute;left:0;text-align:left;margin-left:224.7pt;margin-top:10pt;width:93pt;height:1in;z-index:251683840" fillcolor="window">
            <v:imagedata r:id="rId271" o:title=""/>
          </v:shape>
          <o:OLEObject Type="Embed" ProgID="Equation.3" ShapeID="_x0000_s1241" DrawAspect="Content" ObjectID="_1588014374" r:id="rId298"/>
        </w:objec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0E3141" w:rsidP="000E3141">
      <w:pPr>
        <w:pStyle w:val="ae"/>
        <w:numPr>
          <w:ilvl w:val="0"/>
          <w:numId w:val="17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2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jc w:val="left"/>
        <w:rPr>
          <w:lang w:val="en-US"/>
        </w:rPr>
      </w:pPr>
    </w:p>
    <w:p w:rsidR="000E3141" w:rsidRPr="00240726" w:rsidRDefault="0022215C" w:rsidP="000E3141">
      <w:pPr>
        <w:pStyle w:val="ae"/>
        <w:spacing w:line="360" w:lineRule="auto"/>
        <w:jc w:val="left"/>
        <w:rPr>
          <w:lang w:val="en-US"/>
        </w:rPr>
      </w:pPr>
      <w:r>
        <w:rPr>
          <w:noProof/>
        </w:rPr>
        <w:object w:dxaOrig="1440" w:dyaOrig="1440">
          <v:shape id="_x0000_s1242" type="#_x0000_t75" style="position:absolute;margin-left:234.8pt;margin-top:-13.05pt;width:93pt;height:1in;z-index:251684864" fillcolor="window">
            <v:imagedata r:id="rId273" o:title=""/>
          </v:shape>
          <o:OLEObject Type="Embed" ProgID="Equation.3" ShapeID="_x0000_s1242" DrawAspect="Content" ObjectID="_1588014375" r:id="rId299"/>
        </w:object>
      </w:r>
    </w:p>
    <w:p w:rsidR="000E3141" w:rsidRPr="00240726" w:rsidRDefault="000E3141" w:rsidP="000E3141">
      <w:pPr>
        <w:pStyle w:val="ae"/>
        <w:numPr>
          <w:ilvl w:val="0"/>
          <w:numId w:val="17"/>
        </w:numPr>
        <w:spacing w:line="360" w:lineRule="auto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2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43" type="#_x0000_t75" style="position:absolute;left:0;text-align:left;margin-left:228pt;margin-top:-5.5pt;width:93pt;height:1in;z-index:251685888" fillcolor="window">
            <v:imagedata r:id="rId275" o:title=""/>
          </v:shape>
          <o:OLEObject Type="Embed" ProgID="Equation.3" ShapeID="_x0000_s1243" DrawAspect="Content" ObjectID="_1588014376" r:id="rId300"/>
        </w:object>
      </w:r>
    </w:p>
    <w:p w:rsidR="000E3141" w:rsidRPr="00240726" w:rsidRDefault="000E3141" w:rsidP="000E3141">
      <w:pPr>
        <w:pStyle w:val="ae"/>
        <w:numPr>
          <w:ilvl w:val="0"/>
          <w:numId w:val="17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1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4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44" type="#_x0000_t75" style="position:absolute;left:0;text-align:left;margin-left:228pt;margin-top:-.35pt;width:93pt;height:1in;z-index:251686912" fillcolor="window">
            <v:imagedata r:id="rId277" o:title=""/>
          </v:shape>
          <o:OLEObject Type="Embed" ProgID="Equation.3" ShapeID="_x0000_s1244" DrawAspect="Content" ObjectID="_1588014377" r:id="rId301"/>
        </w:object>
      </w:r>
    </w:p>
    <w:p w:rsidR="000E3141" w:rsidRPr="00240726" w:rsidRDefault="000E3141" w:rsidP="000E3141">
      <w:pPr>
        <w:pStyle w:val="ae"/>
        <w:numPr>
          <w:ilvl w:val="0"/>
          <w:numId w:val="17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2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4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</w:pPr>
    </w:p>
    <w:p w:rsidR="000E3141" w:rsidRPr="00240726" w:rsidRDefault="0022215C" w:rsidP="000E3141">
      <w:pPr>
        <w:pStyle w:val="ae"/>
        <w:spacing w:line="360" w:lineRule="auto"/>
        <w:rPr>
          <w:lang w:val="en-US"/>
        </w:rPr>
      </w:pPr>
      <w:r>
        <w:rPr>
          <w:noProof/>
        </w:rPr>
        <w:object w:dxaOrig="1440" w:dyaOrig="1440">
          <v:shape id="_x0000_s1245" type="#_x0000_t75" style="position:absolute;left:0;text-align:left;margin-left:228pt;margin-top:5.6pt;width:93pt;height:1in;z-index:251687936" fillcolor="window">
            <v:imagedata r:id="rId279" o:title=""/>
          </v:shape>
          <o:OLEObject Type="Embed" ProgID="Equation.3" ShapeID="_x0000_s1245" DrawAspect="Content" ObjectID="_1588014378" r:id="rId302"/>
        </w:object>
      </w:r>
    </w:p>
    <w:p w:rsidR="000E3141" w:rsidRPr="00240726" w:rsidRDefault="000E3141" w:rsidP="000E3141">
      <w:pPr>
        <w:pStyle w:val="ae"/>
        <w:numPr>
          <w:ilvl w:val="0"/>
          <w:numId w:val="17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2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46" type="#_x0000_t75" style="position:absolute;left:0;text-align:left;margin-left:228pt;margin-top:5pt;width:93pt;height:1in;z-index:251688960" fillcolor="window">
            <v:imagedata r:id="rId281" o:title=""/>
          </v:shape>
          <o:OLEObject Type="Embed" ProgID="Equation.3" ShapeID="_x0000_s1246" DrawAspect="Content" ObjectID="_1588014379" r:id="rId303"/>
        </w:object>
      </w:r>
    </w:p>
    <w:p w:rsidR="000E3141" w:rsidRPr="00240726" w:rsidRDefault="000E3141" w:rsidP="000E3141">
      <w:pPr>
        <w:pStyle w:val="ae"/>
        <w:numPr>
          <w:ilvl w:val="0"/>
          <w:numId w:val="17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>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4</w:t>
      </w:r>
      <w:r w:rsidRPr="00240726">
        <w:rPr>
          <w:lang w:val="en-US"/>
        </w:rPr>
        <w:t xml:space="preserve"> </w: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22215C" w:rsidP="000E3141">
      <w:pPr>
        <w:pStyle w:val="ae"/>
        <w:spacing w:line="360" w:lineRule="auto"/>
        <w:ind w:left="1080"/>
        <w:rPr>
          <w:lang w:val="en-US"/>
        </w:rPr>
      </w:pPr>
      <w:r>
        <w:rPr>
          <w:noProof/>
        </w:rPr>
        <w:object w:dxaOrig="1440" w:dyaOrig="1440">
          <v:shape id="_x0000_s1247" type="#_x0000_t75" style="position:absolute;left:0;text-align:left;margin-left:228pt;margin-top:10.6pt;width:93pt;height:1in;z-index:251689984" fillcolor="window">
            <v:imagedata r:id="rId283" o:title=""/>
          </v:shape>
          <o:OLEObject Type="Embed" ProgID="Equation.3" ShapeID="_x0000_s1247" DrawAspect="Content" ObjectID="_1588014380" r:id="rId304"/>
        </w:object>
      </w:r>
    </w:p>
    <w:p w:rsidR="000E3141" w:rsidRPr="00240726" w:rsidRDefault="000E3141" w:rsidP="000E3141">
      <w:pPr>
        <w:pStyle w:val="ae"/>
        <w:spacing w:line="360" w:lineRule="auto"/>
        <w:ind w:left="1080"/>
        <w:rPr>
          <w:lang w:val="en-US"/>
        </w:rPr>
      </w:pPr>
    </w:p>
    <w:p w:rsidR="000E3141" w:rsidRPr="00240726" w:rsidRDefault="000E3141" w:rsidP="000E3141">
      <w:pPr>
        <w:pStyle w:val="ae"/>
        <w:numPr>
          <w:ilvl w:val="0"/>
          <w:numId w:val="17"/>
        </w:numPr>
        <w:spacing w:line="360" w:lineRule="auto"/>
        <w:jc w:val="left"/>
        <w:rPr>
          <w:lang w:val="en-US"/>
        </w:rPr>
      </w:pPr>
      <w:r w:rsidRPr="00240726">
        <w:rPr>
          <w:i/>
          <w:iCs/>
          <w:lang w:val="en-US"/>
        </w:rPr>
        <w:t xml:space="preserve"> x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4</w:t>
      </w:r>
      <w:r w:rsidRPr="00240726">
        <w:rPr>
          <w:lang w:val="en-US"/>
        </w:rPr>
        <w:t xml:space="preserve"> , </w:t>
      </w:r>
      <w:r w:rsidRPr="00240726">
        <w:rPr>
          <w:i/>
          <w:iCs/>
          <w:lang w:val="en-US"/>
        </w:rPr>
        <w:t>y</w:t>
      </w:r>
      <w:r w:rsidRPr="00240726">
        <w:rPr>
          <w:lang w:val="en-US"/>
        </w:rPr>
        <w:t>=</w:t>
      </w:r>
      <w:r w:rsidRPr="00240726">
        <w:rPr>
          <w:i/>
          <w:iCs/>
          <w:lang w:val="en-US"/>
        </w:rPr>
        <w:t>v</w:t>
      </w:r>
      <w:r w:rsidRPr="00240726">
        <w:rPr>
          <w:vertAlign w:val="subscript"/>
          <w:lang w:val="en-US"/>
        </w:rPr>
        <w:t>3</w:t>
      </w:r>
      <w:r w:rsidRPr="00240726">
        <w:rPr>
          <w:lang w:val="en-US"/>
        </w:rPr>
        <w:t xml:space="preserve"> </w:t>
      </w:r>
    </w:p>
    <w:p w:rsidR="00656820" w:rsidRDefault="00656820" w:rsidP="004B1F16">
      <w:pPr>
        <w:pStyle w:val="a8"/>
        <w:tabs>
          <w:tab w:val="clear" w:pos="4153"/>
          <w:tab w:val="clear" w:pos="8306"/>
        </w:tabs>
        <w:rPr>
          <w:sz w:val="24"/>
          <w:szCs w:val="24"/>
        </w:rPr>
      </w:pPr>
    </w:p>
    <w:p w:rsidR="00656820" w:rsidRPr="00D03954" w:rsidRDefault="00656820" w:rsidP="004B1F16">
      <w:pPr>
        <w:pStyle w:val="a8"/>
        <w:tabs>
          <w:tab w:val="clear" w:pos="4153"/>
          <w:tab w:val="clear" w:pos="8306"/>
        </w:tabs>
        <w:rPr>
          <w:sz w:val="24"/>
          <w:szCs w:val="24"/>
        </w:rPr>
      </w:pPr>
    </w:p>
    <w:p w:rsidR="004B1F16" w:rsidRPr="00D03954" w:rsidRDefault="004B1F16" w:rsidP="004B1F16">
      <w:pPr>
        <w:ind w:firstLine="0"/>
        <w:jc w:val="center"/>
        <w:rPr>
          <w:sz w:val="24"/>
          <w:szCs w:val="24"/>
        </w:rPr>
      </w:pPr>
      <w:r w:rsidRPr="00D03954">
        <w:rPr>
          <w:sz w:val="24"/>
          <w:szCs w:val="24"/>
        </w:rPr>
        <w:br w:type="page"/>
      </w:r>
    </w:p>
    <w:p w:rsidR="00F801D7" w:rsidRPr="00D03954" w:rsidRDefault="00F801D7" w:rsidP="00F801D7">
      <w:pPr>
        <w:ind w:left="567" w:firstLine="0"/>
        <w:jc w:val="left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>Приложение 2</w:t>
      </w:r>
      <w:r w:rsidRPr="00D03954">
        <w:rPr>
          <w:b/>
          <w:sz w:val="24"/>
          <w:szCs w:val="24"/>
          <w:u w:val="single"/>
        </w:rPr>
        <w:t>. Образец оформления титульного листа типового расчета</w:t>
      </w:r>
    </w:p>
    <w:p w:rsidR="00F801D7" w:rsidRPr="00D03954" w:rsidRDefault="00F801D7" w:rsidP="00F801D7">
      <w:pPr>
        <w:rPr>
          <w:sz w:val="24"/>
          <w:szCs w:val="24"/>
        </w:rPr>
      </w:pPr>
    </w:p>
    <w:p w:rsidR="00F801D7" w:rsidRPr="00D03954" w:rsidRDefault="00F801D7" w:rsidP="00F801D7">
      <w:pPr>
        <w:pStyle w:val="FR2"/>
        <w:spacing w:line="360" w:lineRule="auto"/>
        <w:ind w:firstLine="0"/>
        <w:jc w:val="center"/>
        <w:rPr>
          <w:sz w:val="24"/>
          <w:szCs w:val="24"/>
        </w:rPr>
      </w:pPr>
      <w:r w:rsidRPr="00D03954">
        <w:rPr>
          <w:sz w:val="24"/>
          <w:szCs w:val="24"/>
        </w:rPr>
        <w:t>МИНИСТЕРСТВО ОБРАЗОВАНИЯ И НАУКИ РОССИЙСКОЙ ФЕДЕРАЦИИ</w:t>
      </w:r>
    </w:p>
    <w:p w:rsidR="00F801D7" w:rsidRPr="00D03954" w:rsidRDefault="00F801D7" w:rsidP="00F801D7">
      <w:pPr>
        <w:pStyle w:val="FR2"/>
        <w:spacing w:line="360" w:lineRule="auto"/>
        <w:ind w:firstLine="0"/>
        <w:jc w:val="center"/>
        <w:rPr>
          <w:sz w:val="24"/>
          <w:szCs w:val="24"/>
        </w:rPr>
      </w:pPr>
      <w:r w:rsidRPr="00D03954">
        <w:rPr>
          <w:sz w:val="24"/>
          <w:szCs w:val="24"/>
        </w:rPr>
        <w:t>ФГБОУ ВО «ОРЛОВСКИЙ ГОСУДАРСТВЕННЫЙ УНИВЕРСИТЕТ ИМЕНИ И.С.Т</w:t>
      </w:r>
      <w:r w:rsidR="006F3ACF">
        <w:rPr>
          <w:sz w:val="24"/>
          <w:szCs w:val="24"/>
        </w:rPr>
        <w:t>УРГЕНЕВА</w:t>
      </w:r>
      <w:r w:rsidRPr="00D03954">
        <w:rPr>
          <w:sz w:val="24"/>
          <w:szCs w:val="24"/>
        </w:rPr>
        <w:t>»</w:t>
      </w:r>
    </w:p>
    <w:p w:rsidR="00F801D7" w:rsidRPr="00D03954" w:rsidRDefault="00F801D7" w:rsidP="00F801D7">
      <w:pPr>
        <w:pStyle w:val="a6"/>
        <w:ind w:firstLine="0"/>
        <w:jc w:val="center"/>
        <w:rPr>
          <w:caps/>
          <w:szCs w:val="24"/>
        </w:rPr>
      </w:pPr>
      <w:r w:rsidRPr="00D03954">
        <w:rPr>
          <w:caps/>
          <w:szCs w:val="24"/>
        </w:rPr>
        <w:t>Кафедра  информатикИ</w:t>
      </w:r>
    </w:p>
    <w:p w:rsidR="00F801D7" w:rsidRPr="00D03954" w:rsidRDefault="00F801D7" w:rsidP="00F801D7">
      <w:pPr>
        <w:spacing w:line="360" w:lineRule="auto"/>
        <w:ind w:firstLine="0"/>
        <w:jc w:val="center"/>
        <w:rPr>
          <w:sz w:val="24"/>
          <w:szCs w:val="24"/>
        </w:rPr>
      </w:pPr>
    </w:p>
    <w:p w:rsidR="00F801D7" w:rsidRPr="00D03954" w:rsidRDefault="00F801D7" w:rsidP="00F801D7">
      <w:pPr>
        <w:spacing w:line="360" w:lineRule="auto"/>
        <w:ind w:firstLine="0"/>
        <w:jc w:val="center"/>
        <w:rPr>
          <w:sz w:val="24"/>
          <w:szCs w:val="24"/>
        </w:rPr>
      </w:pPr>
    </w:p>
    <w:p w:rsidR="00F801D7" w:rsidRPr="00D03954" w:rsidRDefault="00F801D7" w:rsidP="00F801D7">
      <w:pPr>
        <w:spacing w:line="360" w:lineRule="auto"/>
        <w:ind w:firstLine="0"/>
        <w:jc w:val="center"/>
        <w:rPr>
          <w:sz w:val="24"/>
          <w:szCs w:val="24"/>
        </w:rPr>
      </w:pPr>
    </w:p>
    <w:p w:rsidR="00F801D7" w:rsidRPr="00D03954" w:rsidRDefault="00F801D7" w:rsidP="00F801D7">
      <w:pPr>
        <w:spacing w:line="360" w:lineRule="auto"/>
        <w:ind w:firstLine="0"/>
        <w:jc w:val="center"/>
        <w:rPr>
          <w:b/>
          <w:sz w:val="24"/>
          <w:szCs w:val="24"/>
        </w:rPr>
      </w:pPr>
      <w:r w:rsidRPr="00D03954">
        <w:rPr>
          <w:b/>
          <w:sz w:val="24"/>
          <w:szCs w:val="24"/>
        </w:rPr>
        <w:t>Типовой расчет</w:t>
      </w:r>
      <w:r w:rsidR="006F3ACF">
        <w:rPr>
          <w:b/>
          <w:sz w:val="24"/>
          <w:szCs w:val="24"/>
        </w:rPr>
        <w:t xml:space="preserve"> </w:t>
      </w:r>
      <w:r w:rsidRPr="00D03954">
        <w:rPr>
          <w:b/>
          <w:sz w:val="24"/>
          <w:szCs w:val="24"/>
        </w:rPr>
        <w:t>по дискретной математике</w:t>
      </w:r>
    </w:p>
    <w:p w:rsidR="00F801D7" w:rsidRDefault="00F801D7" w:rsidP="00F801D7">
      <w:pPr>
        <w:spacing w:line="360" w:lineRule="auto"/>
        <w:ind w:firstLine="0"/>
        <w:jc w:val="center"/>
        <w:rPr>
          <w:sz w:val="24"/>
          <w:szCs w:val="24"/>
        </w:rPr>
      </w:pPr>
    </w:p>
    <w:p w:rsidR="0000250F" w:rsidRPr="00D03954" w:rsidRDefault="0000250F" w:rsidP="00F801D7">
      <w:pPr>
        <w:spacing w:line="360" w:lineRule="auto"/>
        <w:ind w:firstLine="0"/>
        <w:jc w:val="center"/>
        <w:rPr>
          <w:sz w:val="24"/>
          <w:szCs w:val="24"/>
        </w:rPr>
      </w:pPr>
    </w:p>
    <w:p w:rsidR="00F801D7" w:rsidRPr="00D03954" w:rsidRDefault="00F801D7" w:rsidP="00F801D7">
      <w:pPr>
        <w:spacing w:line="360" w:lineRule="auto"/>
        <w:ind w:firstLine="0"/>
        <w:jc w:val="center"/>
        <w:rPr>
          <w:sz w:val="24"/>
          <w:szCs w:val="24"/>
        </w:rPr>
      </w:pPr>
    </w:p>
    <w:p w:rsidR="00F801D7" w:rsidRPr="0070386C" w:rsidRDefault="00F801D7" w:rsidP="00F801D7">
      <w:pPr>
        <w:spacing w:line="360" w:lineRule="auto"/>
        <w:ind w:firstLine="0"/>
        <w:jc w:val="center"/>
        <w:rPr>
          <w:b/>
          <w:sz w:val="24"/>
          <w:szCs w:val="24"/>
        </w:rPr>
      </w:pPr>
      <w:r w:rsidRPr="0070386C">
        <w:rPr>
          <w:b/>
          <w:sz w:val="24"/>
          <w:szCs w:val="24"/>
        </w:rPr>
        <w:t xml:space="preserve">Вариант № </w:t>
      </w:r>
    </w:p>
    <w:p w:rsidR="00F801D7" w:rsidRPr="00D03954" w:rsidRDefault="00F801D7" w:rsidP="00F801D7">
      <w:pPr>
        <w:spacing w:line="360" w:lineRule="auto"/>
        <w:ind w:firstLine="0"/>
        <w:jc w:val="center"/>
        <w:rPr>
          <w:sz w:val="24"/>
          <w:szCs w:val="24"/>
        </w:rPr>
      </w:pPr>
    </w:p>
    <w:p w:rsidR="00F801D7" w:rsidRPr="00D03954" w:rsidRDefault="00F801D7" w:rsidP="00F801D7">
      <w:pPr>
        <w:spacing w:line="360" w:lineRule="auto"/>
        <w:ind w:firstLine="0"/>
        <w:jc w:val="center"/>
        <w:rPr>
          <w:sz w:val="24"/>
          <w:szCs w:val="24"/>
        </w:rPr>
      </w:pPr>
    </w:p>
    <w:p w:rsidR="00F801D7" w:rsidRPr="00D03954" w:rsidRDefault="00F801D7" w:rsidP="00F801D7">
      <w:pPr>
        <w:spacing w:line="360" w:lineRule="auto"/>
        <w:ind w:left="5670" w:firstLine="0"/>
        <w:rPr>
          <w:sz w:val="24"/>
          <w:szCs w:val="24"/>
        </w:rPr>
      </w:pPr>
      <w:r w:rsidRPr="00D03954">
        <w:rPr>
          <w:sz w:val="24"/>
          <w:szCs w:val="24"/>
        </w:rPr>
        <w:t xml:space="preserve">Работу выполнил студент группы </w:t>
      </w:r>
      <w:r w:rsidR="009427E8">
        <w:rPr>
          <w:sz w:val="24"/>
          <w:szCs w:val="24"/>
        </w:rPr>
        <w:t>7</w:t>
      </w:r>
      <w:r w:rsidRPr="00D03954">
        <w:rPr>
          <w:sz w:val="24"/>
          <w:szCs w:val="24"/>
        </w:rPr>
        <w:t>1-ПГ (</w:t>
      </w:r>
      <w:r w:rsidRPr="0070386C">
        <w:rPr>
          <w:b/>
          <w:sz w:val="24"/>
          <w:szCs w:val="24"/>
        </w:rPr>
        <w:t>номер вашей группы</w:t>
      </w:r>
      <w:r w:rsidRPr="00D03954">
        <w:rPr>
          <w:sz w:val="24"/>
          <w:szCs w:val="24"/>
        </w:rPr>
        <w:t>)</w:t>
      </w:r>
    </w:p>
    <w:p w:rsidR="00F801D7" w:rsidRPr="00D03954" w:rsidRDefault="00F801D7" w:rsidP="00F801D7">
      <w:pPr>
        <w:spacing w:line="360" w:lineRule="auto"/>
        <w:ind w:left="5670" w:firstLine="0"/>
        <w:rPr>
          <w:sz w:val="24"/>
          <w:szCs w:val="24"/>
        </w:rPr>
      </w:pPr>
      <w:r w:rsidRPr="00D03954">
        <w:rPr>
          <w:sz w:val="24"/>
          <w:szCs w:val="24"/>
        </w:rPr>
        <w:t>Иванов Петр Михайлович (</w:t>
      </w:r>
      <w:r w:rsidRPr="0070386C">
        <w:rPr>
          <w:b/>
          <w:sz w:val="24"/>
          <w:szCs w:val="24"/>
        </w:rPr>
        <w:t>указывать полностью фамилию, имя, отчество</w:t>
      </w:r>
      <w:r w:rsidRPr="00D03954">
        <w:rPr>
          <w:sz w:val="24"/>
          <w:szCs w:val="24"/>
        </w:rPr>
        <w:t>)</w:t>
      </w:r>
    </w:p>
    <w:p w:rsidR="00F801D7" w:rsidRPr="00D03954" w:rsidRDefault="00F801D7" w:rsidP="00F801D7">
      <w:pPr>
        <w:spacing w:line="360" w:lineRule="auto"/>
        <w:ind w:left="5670" w:firstLine="0"/>
        <w:rPr>
          <w:sz w:val="24"/>
          <w:szCs w:val="24"/>
        </w:rPr>
      </w:pPr>
    </w:p>
    <w:p w:rsidR="00F801D7" w:rsidRPr="00D03954" w:rsidRDefault="00F801D7" w:rsidP="00F801D7">
      <w:pPr>
        <w:spacing w:line="360" w:lineRule="auto"/>
        <w:ind w:left="5670" w:firstLine="0"/>
        <w:rPr>
          <w:sz w:val="24"/>
          <w:szCs w:val="24"/>
        </w:rPr>
      </w:pPr>
      <w:r w:rsidRPr="00D03954">
        <w:rPr>
          <w:sz w:val="24"/>
          <w:szCs w:val="24"/>
        </w:rPr>
        <w:t>Преподаватель Ноздрунов В.В.</w:t>
      </w:r>
    </w:p>
    <w:p w:rsidR="00F801D7" w:rsidRPr="00CD2EDA" w:rsidRDefault="00F801D7" w:rsidP="00F801D7">
      <w:pPr>
        <w:pStyle w:val="FR1"/>
        <w:tabs>
          <w:tab w:val="left" w:pos="5670"/>
        </w:tabs>
        <w:spacing w:before="0" w:line="360" w:lineRule="auto"/>
        <w:ind w:left="0"/>
        <w:rPr>
          <w:rFonts w:ascii="Times New Roman" w:hAnsi="Times New Roman"/>
          <w:b w:val="0"/>
          <w:sz w:val="24"/>
          <w:szCs w:val="24"/>
        </w:rPr>
      </w:pPr>
    </w:p>
    <w:p w:rsidR="00F801D7" w:rsidRPr="00CD2EDA" w:rsidRDefault="00F801D7" w:rsidP="00F801D7">
      <w:pPr>
        <w:pStyle w:val="FR1"/>
        <w:tabs>
          <w:tab w:val="left" w:pos="5670"/>
        </w:tabs>
        <w:spacing w:before="0" w:line="360" w:lineRule="auto"/>
        <w:ind w:left="0"/>
        <w:rPr>
          <w:rFonts w:ascii="Times New Roman" w:hAnsi="Times New Roman"/>
          <w:b w:val="0"/>
          <w:sz w:val="24"/>
          <w:szCs w:val="24"/>
        </w:rPr>
      </w:pPr>
    </w:p>
    <w:p w:rsidR="00F801D7" w:rsidRPr="00CD2EDA" w:rsidRDefault="00F801D7" w:rsidP="00F801D7">
      <w:pPr>
        <w:pStyle w:val="FR1"/>
        <w:tabs>
          <w:tab w:val="left" w:pos="5670"/>
        </w:tabs>
        <w:spacing w:before="0" w:line="360" w:lineRule="auto"/>
        <w:ind w:left="0"/>
        <w:rPr>
          <w:rFonts w:ascii="Times New Roman" w:hAnsi="Times New Roman"/>
          <w:b w:val="0"/>
          <w:sz w:val="24"/>
          <w:szCs w:val="24"/>
        </w:rPr>
      </w:pPr>
    </w:p>
    <w:p w:rsidR="00F801D7" w:rsidRPr="00D03954" w:rsidRDefault="00F801D7" w:rsidP="00F801D7">
      <w:pPr>
        <w:pStyle w:val="FR1"/>
        <w:tabs>
          <w:tab w:val="left" w:pos="5670"/>
        </w:tabs>
        <w:spacing w:before="0" w:line="360" w:lineRule="auto"/>
        <w:ind w:left="0"/>
        <w:rPr>
          <w:rFonts w:ascii="Times New Roman" w:hAnsi="Times New Roman"/>
          <w:b w:val="0"/>
          <w:sz w:val="24"/>
          <w:szCs w:val="24"/>
        </w:rPr>
      </w:pPr>
    </w:p>
    <w:p w:rsidR="006F3ACF" w:rsidRDefault="006F3ACF" w:rsidP="00F801D7">
      <w:pPr>
        <w:pStyle w:val="FR1"/>
        <w:tabs>
          <w:tab w:val="left" w:pos="5670"/>
        </w:tabs>
        <w:spacing w:before="0" w:line="360" w:lineRule="auto"/>
        <w:ind w:left="0"/>
        <w:rPr>
          <w:rFonts w:ascii="Times New Roman" w:hAnsi="Times New Roman"/>
          <w:b w:val="0"/>
          <w:sz w:val="24"/>
          <w:szCs w:val="24"/>
        </w:rPr>
      </w:pPr>
    </w:p>
    <w:p w:rsidR="0000250F" w:rsidRDefault="0000250F" w:rsidP="00F801D7">
      <w:pPr>
        <w:pStyle w:val="FR1"/>
        <w:tabs>
          <w:tab w:val="left" w:pos="5670"/>
        </w:tabs>
        <w:spacing w:before="0" w:line="360" w:lineRule="auto"/>
        <w:ind w:left="0"/>
        <w:rPr>
          <w:rFonts w:ascii="Times New Roman" w:hAnsi="Times New Roman"/>
          <w:b w:val="0"/>
          <w:sz w:val="24"/>
          <w:szCs w:val="24"/>
        </w:rPr>
      </w:pPr>
    </w:p>
    <w:p w:rsidR="0000250F" w:rsidRDefault="0000250F" w:rsidP="00F801D7">
      <w:pPr>
        <w:pStyle w:val="FR1"/>
        <w:tabs>
          <w:tab w:val="left" w:pos="5670"/>
        </w:tabs>
        <w:spacing w:before="0" w:line="360" w:lineRule="auto"/>
        <w:ind w:left="0"/>
        <w:rPr>
          <w:rFonts w:ascii="Times New Roman" w:hAnsi="Times New Roman"/>
          <w:b w:val="0"/>
          <w:sz w:val="24"/>
          <w:szCs w:val="24"/>
        </w:rPr>
      </w:pPr>
    </w:p>
    <w:p w:rsidR="0000250F" w:rsidRDefault="0000250F" w:rsidP="00F801D7">
      <w:pPr>
        <w:pStyle w:val="FR1"/>
        <w:tabs>
          <w:tab w:val="left" w:pos="5670"/>
        </w:tabs>
        <w:spacing w:before="0" w:line="360" w:lineRule="auto"/>
        <w:ind w:left="0"/>
        <w:rPr>
          <w:rFonts w:ascii="Times New Roman" w:hAnsi="Times New Roman"/>
          <w:b w:val="0"/>
          <w:sz w:val="24"/>
          <w:szCs w:val="24"/>
        </w:rPr>
      </w:pPr>
    </w:p>
    <w:p w:rsidR="0000250F" w:rsidRDefault="0000250F" w:rsidP="00F801D7">
      <w:pPr>
        <w:pStyle w:val="FR1"/>
        <w:tabs>
          <w:tab w:val="left" w:pos="5670"/>
        </w:tabs>
        <w:spacing w:before="0" w:line="360" w:lineRule="auto"/>
        <w:ind w:left="0"/>
        <w:rPr>
          <w:rFonts w:ascii="Times New Roman" w:hAnsi="Times New Roman"/>
          <w:b w:val="0"/>
          <w:sz w:val="24"/>
          <w:szCs w:val="24"/>
        </w:rPr>
      </w:pPr>
    </w:p>
    <w:p w:rsidR="0000250F" w:rsidRDefault="0000250F" w:rsidP="00F801D7">
      <w:pPr>
        <w:pStyle w:val="FR1"/>
        <w:tabs>
          <w:tab w:val="left" w:pos="5670"/>
        </w:tabs>
        <w:spacing w:before="0" w:line="360" w:lineRule="auto"/>
        <w:ind w:left="0"/>
        <w:rPr>
          <w:rFonts w:ascii="Times New Roman" w:hAnsi="Times New Roman"/>
          <w:b w:val="0"/>
          <w:sz w:val="24"/>
          <w:szCs w:val="24"/>
        </w:rPr>
      </w:pPr>
    </w:p>
    <w:p w:rsidR="006F3ACF" w:rsidRDefault="006F3ACF" w:rsidP="00F801D7">
      <w:pPr>
        <w:pStyle w:val="FR1"/>
        <w:tabs>
          <w:tab w:val="left" w:pos="5670"/>
        </w:tabs>
        <w:spacing w:before="0" w:line="360" w:lineRule="auto"/>
        <w:ind w:left="0"/>
        <w:rPr>
          <w:rFonts w:ascii="Times New Roman" w:hAnsi="Times New Roman"/>
          <w:b w:val="0"/>
          <w:sz w:val="24"/>
          <w:szCs w:val="24"/>
        </w:rPr>
      </w:pPr>
    </w:p>
    <w:p w:rsidR="006F3ACF" w:rsidRDefault="006F3ACF" w:rsidP="00F801D7">
      <w:pPr>
        <w:pStyle w:val="FR1"/>
        <w:tabs>
          <w:tab w:val="left" w:pos="5670"/>
        </w:tabs>
        <w:spacing w:before="0" w:line="360" w:lineRule="auto"/>
        <w:ind w:left="0"/>
        <w:rPr>
          <w:rFonts w:ascii="Times New Roman" w:hAnsi="Times New Roman"/>
          <w:b w:val="0"/>
          <w:sz w:val="24"/>
          <w:szCs w:val="24"/>
        </w:rPr>
      </w:pPr>
    </w:p>
    <w:p w:rsidR="006F3ACF" w:rsidRPr="00D03954" w:rsidRDefault="006F3ACF" w:rsidP="00F801D7">
      <w:pPr>
        <w:pStyle w:val="FR1"/>
        <w:tabs>
          <w:tab w:val="left" w:pos="5670"/>
        </w:tabs>
        <w:spacing w:before="0" w:line="360" w:lineRule="auto"/>
        <w:ind w:left="0"/>
        <w:rPr>
          <w:rFonts w:ascii="Times New Roman" w:hAnsi="Times New Roman"/>
          <w:b w:val="0"/>
          <w:sz w:val="24"/>
          <w:szCs w:val="24"/>
        </w:rPr>
      </w:pPr>
    </w:p>
    <w:p w:rsidR="00F801D7" w:rsidRPr="00D03954" w:rsidRDefault="00F801D7" w:rsidP="00F801D7">
      <w:pPr>
        <w:pStyle w:val="FR1"/>
        <w:tabs>
          <w:tab w:val="left" w:pos="5670"/>
        </w:tabs>
        <w:spacing w:before="0" w:line="360" w:lineRule="auto"/>
        <w:ind w:left="0"/>
        <w:rPr>
          <w:rFonts w:ascii="Times New Roman" w:hAnsi="Times New Roman"/>
          <w:b w:val="0"/>
          <w:sz w:val="24"/>
          <w:szCs w:val="24"/>
        </w:rPr>
      </w:pPr>
    </w:p>
    <w:p w:rsidR="00F801D7" w:rsidRPr="00D03954" w:rsidRDefault="00F801D7" w:rsidP="00F801D7">
      <w:pPr>
        <w:pStyle w:val="FR1"/>
        <w:tabs>
          <w:tab w:val="left" w:pos="5670"/>
        </w:tabs>
        <w:spacing w:before="0" w:line="360" w:lineRule="auto"/>
        <w:ind w:left="0"/>
        <w:rPr>
          <w:rFonts w:ascii="Times New Roman" w:hAnsi="Times New Roman"/>
          <w:b w:val="0"/>
          <w:sz w:val="24"/>
          <w:szCs w:val="24"/>
        </w:rPr>
      </w:pPr>
    </w:p>
    <w:p w:rsidR="00F801D7" w:rsidRPr="00D03954" w:rsidRDefault="00F801D7" w:rsidP="00F801D7">
      <w:pPr>
        <w:ind w:firstLine="0"/>
        <w:jc w:val="center"/>
        <w:rPr>
          <w:sz w:val="24"/>
          <w:szCs w:val="24"/>
        </w:rPr>
      </w:pPr>
      <w:r w:rsidRPr="00D03954">
        <w:rPr>
          <w:sz w:val="24"/>
          <w:szCs w:val="24"/>
        </w:rPr>
        <w:t>Орел 201</w:t>
      </w:r>
      <w:r w:rsidR="009427E8">
        <w:rPr>
          <w:sz w:val="24"/>
          <w:szCs w:val="24"/>
        </w:rPr>
        <w:t>8</w:t>
      </w:r>
    </w:p>
    <w:sectPr w:rsidR="00F801D7" w:rsidRPr="00D03954" w:rsidSect="006B570D">
      <w:pgSz w:w="11906" w:h="16838" w:code="9"/>
      <w:pgMar w:top="567" w:right="567" w:bottom="567" w:left="567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94070"/>
    <w:multiLevelType w:val="hybridMultilevel"/>
    <w:tmpl w:val="A87C16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C76553"/>
    <w:multiLevelType w:val="hybridMultilevel"/>
    <w:tmpl w:val="D8B06D2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EA0E3C"/>
    <w:multiLevelType w:val="hybridMultilevel"/>
    <w:tmpl w:val="9710CCE6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DDC52E2"/>
    <w:multiLevelType w:val="hybridMultilevel"/>
    <w:tmpl w:val="BD889D50"/>
    <w:lvl w:ilvl="0" w:tplc="E5B2885E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E16D6C"/>
    <w:multiLevelType w:val="hybridMultilevel"/>
    <w:tmpl w:val="15C8EFD0"/>
    <w:lvl w:ilvl="0" w:tplc="C42EC5F0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751C7E"/>
    <w:multiLevelType w:val="hybridMultilevel"/>
    <w:tmpl w:val="9F8EA6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2A3B69"/>
    <w:multiLevelType w:val="hybridMultilevel"/>
    <w:tmpl w:val="C7CEB52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A3C209E"/>
    <w:multiLevelType w:val="hybridMultilevel"/>
    <w:tmpl w:val="27A8B0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E425967"/>
    <w:multiLevelType w:val="hybridMultilevel"/>
    <w:tmpl w:val="F412DE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F10349B"/>
    <w:multiLevelType w:val="hybridMultilevel"/>
    <w:tmpl w:val="AB8EFF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887DB5"/>
    <w:multiLevelType w:val="hybridMultilevel"/>
    <w:tmpl w:val="F412DE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8DA41F4"/>
    <w:multiLevelType w:val="hybridMultilevel"/>
    <w:tmpl w:val="F412DE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6170CE"/>
    <w:multiLevelType w:val="hybridMultilevel"/>
    <w:tmpl w:val="A5FE9638"/>
    <w:lvl w:ilvl="0" w:tplc="9AD203C8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9C20C8"/>
    <w:multiLevelType w:val="hybridMultilevel"/>
    <w:tmpl w:val="B7EC54E0"/>
    <w:lvl w:ilvl="0" w:tplc="FFFFFFF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3AD0406"/>
    <w:multiLevelType w:val="hybridMultilevel"/>
    <w:tmpl w:val="27066546"/>
    <w:lvl w:ilvl="0" w:tplc="FFFFFFF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D601862"/>
    <w:multiLevelType w:val="hybridMultilevel"/>
    <w:tmpl w:val="F412DE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4F1D24"/>
    <w:multiLevelType w:val="hybridMultilevel"/>
    <w:tmpl w:val="27A8B0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165544"/>
    <w:multiLevelType w:val="hybridMultilevel"/>
    <w:tmpl w:val="8F460FEC"/>
    <w:lvl w:ilvl="0" w:tplc="0D2C9E0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10079A3"/>
    <w:multiLevelType w:val="hybridMultilevel"/>
    <w:tmpl w:val="F412DE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A0635F2"/>
    <w:multiLevelType w:val="hybridMultilevel"/>
    <w:tmpl w:val="7732474A"/>
    <w:lvl w:ilvl="0" w:tplc="FB940E38">
      <w:start w:val="1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E4C2133"/>
    <w:multiLevelType w:val="hybridMultilevel"/>
    <w:tmpl w:val="C7349E1E"/>
    <w:lvl w:ilvl="0" w:tplc="FFFFFFFF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FC241EB"/>
    <w:multiLevelType w:val="hybridMultilevel"/>
    <w:tmpl w:val="0BAE90A4"/>
    <w:lvl w:ilvl="0" w:tplc="9F90D90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7C87A14"/>
    <w:multiLevelType w:val="hybridMultilevel"/>
    <w:tmpl w:val="3F4CD8FC"/>
    <w:lvl w:ilvl="0" w:tplc="D6A2B92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DD950E1"/>
    <w:multiLevelType w:val="hybridMultilevel"/>
    <w:tmpl w:val="F80A6020"/>
    <w:lvl w:ilvl="0" w:tplc="BBCACFD6">
      <w:start w:val="2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DE05CE4"/>
    <w:multiLevelType w:val="hybridMultilevel"/>
    <w:tmpl w:val="BF34A4EC"/>
    <w:lvl w:ilvl="0" w:tplc="57EEA6F8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0"/>
  </w:num>
  <w:num w:numId="3">
    <w:abstractNumId w:val="6"/>
  </w:num>
  <w:num w:numId="4">
    <w:abstractNumId w:val="2"/>
  </w:num>
  <w:num w:numId="5">
    <w:abstractNumId w:val="5"/>
  </w:num>
  <w:num w:numId="6">
    <w:abstractNumId w:val="16"/>
  </w:num>
  <w:num w:numId="7">
    <w:abstractNumId w:val="7"/>
  </w:num>
  <w:num w:numId="8">
    <w:abstractNumId w:val="11"/>
  </w:num>
  <w:num w:numId="9">
    <w:abstractNumId w:val="18"/>
  </w:num>
  <w:num w:numId="10">
    <w:abstractNumId w:val="8"/>
  </w:num>
  <w:num w:numId="11">
    <w:abstractNumId w:val="10"/>
  </w:num>
  <w:num w:numId="12">
    <w:abstractNumId w:val="15"/>
  </w:num>
  <w:num w:numId="13">
    <w:abstractNumId w:val="20"/>
  </w:num>
  <w:num w:numId="14">
    <w:abstractNumId w:val="13"/>
  </w:num>
  <w:num w:numId="15">
    <w:abstractNumId w:val="14"/>
  </w:num>
  <w:num w:numId="16">
    <w:abstractNumId w:val="19"/>
  </w:num>
  <w:num w:numId="17">
    <w:abstractNumId w:val="23"/>
  </w:num>
  <w:num w:numId="18">
    <w:abstractNumId w:val="1"/>
  </w:num>
  <w:num w:numId="19">
    <w:abstractNumId w:val="24"/>
  </w:num>
  <w:num w:numId="20">
    <w:abstractNumId w:val="4"/>
  </w:num>
  <w:num w:numId="21">
    <w:abstractNumId w:val="21"/>
  </w:num>
  <w:num w:numId="22">
    <w:abstractNumId w:val="12"/>
  </w:num>
  <w:num w:numId="23">
    <w:abstractNumId w:val="17"/>
  </w:num>
  <w:num w:numId="24">
    <w:abstractNumId w:val="3"/>
  </w:num>
  <w:num w:numId="25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6B570D"/>
    <w:rsid w:val="000014DB"/>
    <w:rsid w:val="0000250F"/>
    <w:rsid w:val="0000357E"/>
    <w:rsid w:val="00006811"/>
    <w:rsid w:val="000076F5"/>
    <w:rsid w:val="00010AB0"/>
    <w:rsid w:val="00011459"/>
    <w:rsid w:val="000130EF"/>
    <w:rsid w:val="000143CC"/>
    <w:rsid w:val="0001568E"/>
    <w:rsid w:val="00015EB7"/>
    <w:rsid w:val="000163C5"/>
    <w:rsid w:val="0002244C"/>
    <w:rsid w:val="00022949"/>
    <w:rsid w:val="0002633E"/>
    <w:rsid w:val="00030228"/>
    <w:rsid w:val="000322B0"/>
    <w:rsid w:val="000379A1"/>
    <w:rsid w:val="00042168"/>
    <w:rsid w:val="000428DF"/>
    <w:rsid w:val="00044FF2"/>
    <w:rsid w:val="000458CE"/>
    <w:rsid w:val="00047E80"/>
    <w:rsid w:val="00047F9F"/>
    <w:rsid w:val="00056711"/>
    <w:rsid w:val="00056972"/>
    <w:rsid w:val="00056CF3"/>
    <w:rsid w:val="000574DA"/>
    <w:rsid w:val="00061A55"/>
    <w:rsid w:val="00063E2E"/>
    <w:rsid w:val="000656FB"/>
    <w:rsid w:val="0006745E"/>
    <w:rsid w:val="000678A2"/>
    <w:rsid w:val="000746D8"/>
    <w:rsid w:val="0007572A"/>
    <w:rsid w:val="00075997"/>
    <w:rsid w:val="00075A4D"/>
    <w:rsid w:val="000764BB"/>
    <w:rsid w:val="000818D4"/>
    <w:rsid w:val="0008201E"/>
    <w:rsid w:val="00083719"/>
    <w:rsid w:val="000839B4"/>
    <w:rsid w:val="00086784"/>
    <w:rsid w:val="00087308"/>
    <w:rsid w:val="00094FBB"/>
    <w:rsid w:val="000961DF"/>
    <w:rsid w:val="000A128E"/>
    <w:rsid w:val="000A1A18"/>
    <w:rsid w:val="000A2C41"/>
    <w:rsid w:val="000A7BA5"/>
    <w:rsid w:val="000B38F3"/>
    <w:rsid w:val="000B44BF"/>
    <w:rsid w:val="000B6D78"/>
    <w:rsid w:val="000B747A"/>
    <w:rsid w:val="000C0CC2"/>
    <w:rsid w:val="000C177C"/>
    <w:rsid w:val="000C1ACF"/>
    <w:rsid w:val="000C7099"/>
    <w:rsid w:val="000D0D17"/>
    <w:rsid w:val="000D11F5"/>
    <w:rsid w:val="000D2696"/>
    <w:rsid w:val="000D2AD5"/>
    <w:rsid w:val="000D4DCD"/>
    <w:rsid w:val="000E1267"/>
    <w:rsid w:val="000E2664"/>
    <w:rsid w:val="000E3141"/>
    <w:rsid w:val="000F5405"/>
    <w:rsid w:val="000F5B6A"/>
    <w:rsid w:val="000F7C9E"/>
    <w:rsid w:val="001021A7"/>
    <w:rsid w:val="00102FAA"/>
    <w:rsid w:val="001062C8"/>
    <w:rsid w:val="00107277"/>
    <w:rsid w:val="00110CC8"/>
    <w:rsid w:val="0011319D"/>
    <w:rsid w:val="00120F0A"/>
    <w:rsid w:val="001257CE"/>
    <w:rsid w:val="00132E26"/>
    <w:rsid w:val="00134C14"/>
    <w:rsid w:val="00135AA0"/>
    <w:rsid w:val="00136244"/>
    <w:rsid w:val="00140A38"/>
    <w:rsid w:val="00141A0A"/>
    <w:rsid w:val="001448CD"/>
    <w:rsid w:val="00146F66"/>
    <w:rsid w:val="00147971"/>
    <w:rsid w:val="0015065C"/>
    <w:rsid w:val="00150ECC"/>
    <w:rsid w:val="00153146"/>
    <w:rsid w:val="00154C45"/>
    <w:rsid w:val="001578E2"/>
    <w:rsid w:val="00160E7E"/>
    <w:rsid w:val="00161387"/>
    <w:rsid w:val="00161BDD"/>
    <w:rsid w:val="001624C3"/>
    <w:rsid w:val="00162E4D"/>
    <w:rsid w:val="0016376B"/>
    <w:rsid w:val="00165763"/>
    <w:rsid w:val="00165E2E"/>
    <w:rsid w:val="001665E7"/>
    <w:rsid w:val="001665F9"/>
    <w:rsid w:val="00167ABF"/>
    <w:rsid w:val="00167AC4"/>
    <w:rsid w:val="00172667"/>
    <w:rsid w:val="00172AC9"/>
    <w:rsid w:val="001754F1"/>
    <w:rsid w:val="00175C82"/>
    <w:rsid w:val="001765AC"/>
    <w:rsid w:val="00177B43"/>
    <w:rsid w:val="001808BE"/>
    <w:rsid w:val="00181703"/>
    <w:rsid w:val="001829E6"/>
    <w:rsid w:val="00183AE5"/>
    <w:rsid w:val="0018600E"/>
    <w:rsid w:val="0018646A"/>
    <w:rsid w:val="00187E85"/>
    <w:rsid w:val="001913CC"/>
    <w:rsid w:val="0019390C"/>
    <w:rsid w:val="00193993"/>
    <w:rsid w:val="0019560A"/>
    <w:rsid w:val="001A1CE7"/>
    <w:rsid w:val="001A2423"/>
    <w:rsid w:val="001A2F68"/>
    <w:rsid w:val="001A3068"/>
    <w:rsid w:val="001A50B1"/>
    <w:rsid w:val="001A7E78"/>
    <w:rsid w:val="001B2CCC"/>
    <w:rsid w:val="001B3255"/>
    <w:rsid w:val="001B48D0"/>
    <w:rsid w:val="001B52B7"/>
    <w:rsid w:val="001B7553"/>
    <w:rsid w:val="001C22D7"/>
    <w:rsid w:val="001C3BD6"/>
    <w:rsid w:val="001C40E8"/>
    <w:rsid w:val="001C628B"/>
    <w:rsid w:val="001D1027"/>
    <w:rsid w:val="001D2D6D"/>
    <w:rsid w:val="001D3552"/>
    <w:rsid w:val="001D5513"/>
    <w:rsid w:val="001D563E"/>
    <w:rsid w:val="001D5941"/>
    <w:rsid w:val="001D692A"/>
    <w:rsid w:val="001E1D8D"/>
    <w:rsid w:val="001E1F93"/>
    <w:rsid w:val="001F1A1C"/>
    <w:rsid w:val="001F299A"/>
    <w:rsid w:val="001F45DF"/>
    <w:rsid w:val="001F65A5"/>
    <w:rsid w:val="001F697D"/>
    <w:rsid w:val="001F766C"/>
    <w:rsid w:val="002003F2"/>
    <w:rsid w:val="002009A9"/>
    <w:rsid w:val="00200AD6"/>
    <w:rsid w:val="002029FB"/>
    <w:rsid w:val="00203110"/>
    <w:rsid w:val="00206368"/>
    <w:rsid w:val="00206408"/>
    <w:rsid w:val="002205F7"/>
    <w:rsid w:val="0022215C"/>
    <w:rsid w:val="002247F8"/>
    <w:rsid w:val="00231DF3"/>
    <w:rsid w:val="00233240"/>
    <w:rsid w:val="00233A13"/>
    <w:rsid w:val="00236ED9"/>
    <w:rsid w:val="00236F77"/>
    <w:rsid w:val="00241F64"/>
    <w:rsid w:val="00244B40"/>
    <w:rsid w:val="00245025"/>
    <w:rsid w:val="002452E3"/>
    <w:rsid w:val="002463E9"/>
    <w:rsid w:val="002467E9"/>
    <w:rsid w:val="002500EE"/>
    <w:rsid w:val="00254D92"/>
    <w:rsid w:val="002606B6"/>
    <w:rsid w:val="002641AF"/>
    <w:rsid w:val="0026502A"/>
    <w:rsid w:val="00265979"/>
    <w:rsid w:val="00271C23"/>
    <w:rsid w:val="00272B00"/>
    <w:rsid w:val="00272F43"/>
    <w:rsid w:val="0027437C"/>
    <w:rsid w:val="00275B66"/>
    <w:rsid w:val="00275C74"/>
    <w:rsid w:val="00281F26"/>
    <w:rsid w:val="002828B1"/>
    <w:rsid w:val="00283821"/>
    <w:rsid w:val="0028451C"/>
    <w:rsid w:val="00284ECB"/>
    <w:rsid w:val="00290232"/>
    <w:rsid w:val="00290C29"/>
    <w:rsid w:val="00295A8C"/>
    <w:rsid w:val="00296309"/>
    <w:rsid w:val="0029751C"/>
    <w:rsid w:val="002A15B5"/>
    <w:rsid w:val="002A2C6C"/>
    <w:rsid w:val="002A76A1"/>
    <w:rsid w:val="002A7811"/>
    <w:rsid w:val="002B1750"/>
    <w:rsid w:val="002C0549"/>
    <w:rsid w:val="002C0B6B"/>
    <w:rsid w:val="002C0C42"/>
    <w:rsid w:val="002C2519"/>
    <w:rsid w:val="002C252D"/>
    <w:rsid w:val="002C2966"/>
    <w:rsid w:val="002C3A1B"/>
    <w:rsid w:val="002D0A68"/>
    <w:rsid w:val="002D0F4A"/>
    <w:rsid w:val="002D24F0"/>
    <w:rsid w:val="002D253C"/>
    <w:rsid w:val="002E57DA"/>
    <w:rsid w:val="002F3298"/>
    <w:rsid w:val="002F3E89"/>
    <w:rsid w:val="002F4310"/>
    <w:rsid w:val="002F5FFF"/>
    <w:rsid w:val="002F6E06"/>
    <w:rsid w:val="00300DE5"/>
    <w:rsid w:val="00303961"/>
    <w:rsid w:val="00304326"/>
    <w:rsid w:val="00306D0A"/>
    <w:rsid w:val="00307483"/>
    <w:rsid w:val="00312242"/>
    <w:rsid w:val="003126BE"/>
    <w:rsid w:val="00320655"/>
    <w:rsid w:val="003254B2"/>
    <w:rsid w:val="00337F35"/>
    <w:rsid w:val="00340845"/>
    <w:rsid w:val="00344BDE"/>
    <w:rsid w:val="003478AD"/>
    <w:rsid w:val="003529E7"/>
    <w:rsid w:val="00354B19"/>
    <w:rsid w:val="00354C46"/>
    <w:rsid w:val="00355421"/>
    <w:rsid w:val="003566E1"/>
    <w:rsid w:val="00356BB4"/>
    <w:rsid w:val="003618A9"/>
    <w:rsid w:val="00362BCE"/>
    <w:rsid w:val="003630BD"/>
    <w:rsid w:val="00363641"/>
    <w:rsid w:val="003636D7"/>
    <w:rsid w:val="00364041"/>
    <w:rsid w:val="003647C4"/>
    <w:rsid w:val="00365FEC"/>
    <w:rsid w:val="003662D4"/>
    <w:rsid w:val="0036691B"/>
    <w:rsid w:val="00367C74"/>
    <w:rsid w:val="00367CCB"/>
    <w:rsid w:val="00371039"/>
    <w:rsid w:val="003746E3"/>
    <w:rsid w:val="00381B2F"/>
    <w:rsid w:val="00382979"/>
    <w:rsid w:val="0038340B"/>
    <w:rsid w:val="00383EE9"/>
    <w:rsid w:val="00387C17"/>
    <w:rsid w:val="003914AE"/>
    <w:rsid w:val="0039252B"/>
    <w:rsid w:val="00393366"/>
    <w:rsid w:val="0039714D"/>
    <w:rsid w:val="003A0AB2"/>
    <w:rsid w:val="003A2B55"/>
    <w:rsid w:val="003A352A"/>
    <w:rsid w:val="003A4016"/>
    <w:rsid w:val="003A4518"/>
    <w:rsid w:val="003A4832"/>
    <w:rsid w:val="003A5D9D"/>
    <w:rsid w:val="003A6C6D"/>
    <w:rsid w:val="003B07C3"/>
    <w:rsid w:val="003B22EF"/>
    <w:rsid w:val="003B353B"/>
    <w:rsid w:val="003B47A5"/>
    <w:rsid w:val="003B4DC4"/>
    <w:rsid w:val="003B6371"/>
    <w:rsid w:val="003C256E"/>
    <w:rsid w:val="003C5188"/>
    <w:rsid w:val="003C623A"/>
    <w:rsid w:val="003D3311"/>
    <w:rsid w:val="003D5DBD"/>
    <w:rsid w:val="003D5E4F"/>
    <w:rsid w:val="003E0681"/>
    <w:rsid w:val="003E168D"/>
    <w:rsid w:val="003E5628"/>
    <w:rsid w:val="003E6894"/>
    <w:rsid w:val="003E6C11"/>
    <w:rsid w:val="003F01B9"/>
    <w:rsid w:val="003F0C1C"/>
    <w:rsid w:val="003F2206"/>
    <w:rsid w:val="003F28C5"/>
    <w:rsid w:val="003F7728"/>
    <w:rsid w:val="003F7CA2"/>
    <w:rsid w:val="0040304F"/>
    <w:rsid w:val="004030A8"/>
    <w:rsid w:val="00403709"/>
    <w:rsid w:val="004046CF"/>
    <w:rsid w:val="004061E9"/>
    <w:rsid w:val="0041173A"/>
    <w:rsid w:val="0041366C"/>
    <w:rsid w:val="00416C33"/>
    <w:rsid w:val="00417903"/>
    <w:rsid w:val="00417E2A"/>
    <w:rsid w:val="0042204E"/>
    <w:rsid w:val="00422A05"/>
    <w:rsid w:val="004300D7"/>
    <w:rsid w:val="00431FE5"/>
    <w:rsid w:val="004329E3"/>
    <w:rsid w:val="00435077"/>
    <w:rsid w:val="00437688"/>
    <w:rsid w:val="00437925"/>
    <w:rsid w:val="00437B58"/>
    <w:rsid w:val="00440D5D"/>
    <w:rsid w:val="004418A3"/>
    <w:rsid w:val="00443E90"/>
    <w:rsid w:val="00444B36"/>
    <w:rsid w:val="00444ECB"/>
    <w:rsid w:val="00446307"/>
    <w:rsid w:val="004463C6"/>
    <w:rsid w:val="00447161"/>
    <w:rsid w:val="004511AE"/>
    <w:rsid w:val="00452144"/>
    <w:rsid w:val="00452694"/>
    <w:rsid w:val="0045302F"/>
    <w:rsid w:val="004559A6"/>
    <w:rsid w:val="0045611D"/>
    <w:rsid w:val="00457B2E"/>
    <w:rsid w:val="00457D3C"/>
    <w:rsid w:val="0046158C"/>
    <w:rsid w:val="004701DB"/>
    <w:rsid w:val="00472FD4"/>
    <w:rsid w:val="00474BD1"/>
    <w:rsid w:val="00481F74"/>
    <w:rsid w:val="00496F5F"/>
    <w:rsid w:val="00497A8A"/>
    <w:rsid w:val="004A0868"/>
    <w:rsid w:val="004B1A5F"/>
    <w:rsid w:val="004B1B39"/>
    <w:rsid w:val="004B1F16"/>
    <w:rsid w:val="004B6FE0"/>
    <w:rsid w:val="004C60A0"/>
    <w:rsid w:val="004D049B"/>
    <w:rsid w:val="004D3139"/>
    <w:rsid w:val="004D5BBA"/>
    <w:rsid w:val="004E1D22"/>
    <w:rsid w:val="004E5A18"/>
    <w:rsid w:val="004E6FDF"/>
    <w:rsid w:val="004E75B2"/>
    <w:rsid w:val="004F755E"/>
    <w:rsid w:val="004F7CC4"/>
    <w:rsid w:val="005022B6"/>
    <w:rsid w:val="00502773"/>
    <w:rsid w:val="00503575"/>
    <w:rsid w:val="00505894"/>
    <w:rsid w:val="005071D5"/>
    <w:rsid w:val="0051018A"/>
    <w:rsid w:val="0051359B"/>
    <w:rsid w:val="00516216"/>
    <w:rsid w:val="00520229"/>
    <w:rsid w:val="00520CD4"/>
    <w:rsid w:val="00522390"/>
    <w:rsid w:val="005266E4"/>
    <w:rsid w:val="00527168"/>
    <w:rsid w:val="00530831"/>
    <w:rsid w:val="005317A3"/>
    <w:rsid w:val="00534638"/>
    <w:rsid w:val="005347DF"/>
    <w:rsid w:val="00536A08"/>
    <w:rsid w:val="00540563"/>
    <w:rsid w:val="005405FB"/>
    <w:rsid w:val="005408DE"/>
    <w:rsid w:val="005435A9"/>
    <w:rsid w:val="005449F5"/>
    <w:rsid w:val="005469B8"/>
    <w:rsid w:val="00546CB3"/>
    <w:rsid w:val="00547C00"/>
    <w:rsid w:val="005514A2"/>
    <w:rsid w:val="0055735A"/>
    <w:rsid w:val="00560F7C"/>
    <w:rsid w:val="005634AA"/>
    <w:rsid w:val="00572AEF"/>
    <w:rsid w:val="005734F2"/>
    <w:rsid w:val="00577278"/>
    <w:rsid w:val="00580E99"/>
    <w:rsid w:val="00581155"/>
    <w:rsid w:val="00584906"/>
    <w:rsid w:val="00585270"/>
    <w:rsid w:val="00587BFA"/>
    <w:rsid w:val="00592073"/>
    <w:rsid w:val="00592E59"/>
    <w:rsid w:val="005945F6"/>
    <w:rsid w:val="005A0143"/>
    <w:rsid w:val="005A2216"/>
    <w:rsid w:val="005A2319"/>
    <w:rsid w:val="005A543C"/>
    <w:rsid w:val="005A60D1"/>
    <w:rsid w:val="005B14C0"/>
    <w:rsid w:val="005B22D9"/>
    <w:rsid w:val="005B2491"/>
    <w:rsid w:val="005B4DC0"/>
    <w:rsid w:val="005C2DD2"/>
    <w:rsid w:val="005C4360"/>
    <w:rsid w:val="005C5026"/>
    <w:rsid w:val="005D0419"/>
    <w:rsid w:val="005D17B2"/>
    <w:rsid w:val="005D259A"/>
    <w:rsid w:val="005D4045"/>
    <w:rsid w:val="005D7E09"/>
    <w:rsid w:val="005E0071"/>
    <w:rsid w:val="005E099D"/>
    <w:rsid w:val="005E1431"/>
    <w:rsid w:val="005E1842"/>
    <w:rsid w:val="005E4150"/>
    <w:rsid w:val="005F0D69"/>
    <w:rsid w:val="005F5E7D"/>
    <w:rsid w:val="005F65AC"/>
    <w:rsid w:val="00603BA8"/>
    <w:rsid w:val="0060426E"/>
    <w:rsid w:val="006051AC"/>
    <w:rsid w:val="00606877"/>
    <w:rsid w:val="00606CAF"/>
    <w:rsid w:val="006076B0"/>
    <w:rsid w:val="006109D0"/>
    <w:rsid w:val="00625AC8"/>
    <w:rsid w:val="00626EB7"/>
    <w:rsid w:val="006275B2"/>
    <w:rsid w:val="00634BBC"/>
    <w:rsid w:val="00634F01"/>
    <w:rsid w:val="00635FAB"/>
    <w:rsid w:val="0063633C"/>
    <w:rsid w:val="00636E7B"/>
    <w:rsid w:val="00640D6C"/>
    <w:rsid w:val="00641371"/>
    <w:rsid w:val="0064159A"/>
    <w:rsid w:val="00641E70"/>
    <w:rsid w:val="00644874"/>
    <w:rsid w:val="00645415"/>
    <w:rsid w:val="00645440"/>
    <w:rsid w:val="00647383"/>
    <w:rsid w:val="0064755C"/>
    <w:rsid w:val="00655259"/>
    <w:rsid w:val="00656820"/>
    <w:rsid w:val="00660743"/>
    <w:rsid w:val="00660B07"/>
    <w:rsid w:val="00661488"/>
    <w:rsid w:val="00664510"/>
    <w:rsid w:val="0066454A"/>
    <w:rsid w:val="006649FB"/>
    <w:rsid w:val="006651EF"/>
    <w:rsid w:val="00666F6D"/>
    <w:rsid w:val="00672011"/>
    <w:rsid w:val="00674B53"/>
    <w:rsid w:val="0067723C"/>
    <w:rsid w:val="00677CB4"/>
    <w:rsid w:val="00682214"/>
    <w:rsid w:val="00682B28"/>
    <w:rsid w:val="00691461"/>
    <w:rsid w:val="0069178D"/>
    <w:rsid w:val="006955EB"/>
    <w:rsid w:val="006958F1"/>
    <w:rsid w:val="006A0FDD"/>
    <w:rsid w:val="006A1255"/>
    <w:rsid w:val="006A1587"/>
    <w:rsid w:val="006A36AA"/>
    <w:rsid w:val="006A56CA"/>
    <w:rsid w:val="006B438F"/>
    <w:rsid w:val="006B4F04"/>
    <w:rsid w:val="006B570D"/>
    <w:rsid w:val="006B5E56"/>
    <w:rsid w:val="006C06CF"/>
    <w:rsid w:val="006C177D"/>
    <w:rsid w:val="006C1CD0"/>
    <w:rsid w:val="006C3E59"/>
    <w:rsid w:val="006D135A"/>
    <w:rsid w:val="006E5C91"/>
    <w:rsid w:val="006F3ACF"/>
    <w:rsid w:val="006F5845"/>
    <w:rsid w:val="006F76A1"/>
    <w:rsid w:val="00700BF4"/>
    <w:rsid w:val="00701293"/>
    <w:rsid w:val="0070386C"/>
    <w:rsid w:val="00703AD4"/>
    <w:rsid w:val="0070468D"/>
    <w:rsid w:val="00705CD4"/>
    <w:rsid w:val="00707096"/>
    <w:rsid w:val="00707D8E"/>
    <w:rsid w:val="00716D9F"/>
    <w:rsid w:val="00722250"/>
    <w:rsid w:val="00727794"/>
    <w:rsid w:val="00731207"/>
    <w:rsid w:val="00733D25"/>
    <w:rsid w:val="0073434B"/>
    <w:rsid w:val="00736284"/>
    <w:rsid w:val="00736BBF"/>
    <w:rsid w:val="00737A0B"/>
    <w:rsid w:val="007418C3"/>
    <w:rsid w:val="00745578"/>
    <w:rsid w:val="00745A6B"/>
    <w:rsid w:val="007509FB"/>
    <w:rsid w:val="00752C1D"/>
    <w:rsid w:val="0075609B"/>
    <w:rsid w:val="00763156"/>
    <w:rsid w:val="0076771A"/>
    <w:rsid w:val="00767A7F"/>
    <w:rsid w:val="0077015A"/>
    <w:rsid w:val="00773218"/>
    <w:rsid w:val="00774649"/>
    <w:rsid w:val="00774BDC"/>
    <w:rsid w:val="00780692"/>
    <w:rsid w:val="007809B8"/>
    <w:rsid w:val="00781A25"/>
    <w:rsid w:val="0078299D"/>
    <w:rsid w:val="00783BEE"/>
    <w:rsid w:val="00786AD8"/>
    <w:rsid w:val="00790BFA"/>
    <w:rsid w:val="0079105D"/>
    <w:rsid w:val="00791FF3"/>
    <w:rsid w:val="00793569"/>
    <w:rsid w:val="00793D85"/>
    <w:rsid w:val="00794972"/>
    <w:rsid w:val="007A02D5"/>
    <w:rsid w:val="007A1B30"/>
    <w:rsid w:val="007A37C7"/>
    <w:rsid w:val="007A479A"/>
    <w:rsid w:val="007A50EC"/>
    <w:rsid w:val="007A66C0"/>
    <w:rsid w:val="007B00CF"/>
    <w:rsid w:val="007B0301"/>
    <w:rsid w:val="007B1379"/>
    <w:rsid w:val="007B53F5"/>
    <w:rsid w:val="007B560A"/>
    <w:rsid w:val="007B60D6"/>
    <w:rsid w:val="007B6165"/>
    <w:rsid w:val="007C4A64"/>
    <w:rsid w:val="007C60DC"/>
    <w:rsid w:val="007D2D46"/>
    <w:rsid w:val="007D6CB9"/>
    <w:rsid w:val="007E0FB0"/>
    <w:rsid w:val="007E11D1"/>
    <w:rsid w:val="007F01B5"/>
    <w:rsid w:val="007F162A"/>
    <w:rsid w:val="007F21D2"/>
    <w:rsid w:val="007F369C"/>
    <w:rsid w:val="007F4694"/>
    <w:rsid w:val="007F4D21"/>
    <w:rsid w:val="007F68ED"/>
    <w:rsid w:val="007F6DC9"/>
    <w:rsid w:val="007F710B"/>
    <w:rsid w:val="00801F24"/>
    <w:rsid w:val="0080563D"/>
    <w:rsid w:val="00805767"/>
    <w:rsid w:val="00806E18"/>
    <w:rsid w:val="008103FC"/>
    <w:rsid w:val="00811020"/>
    <w:rsid w:val="008159D1"/>
    <w:rsid w:val="00816DC7"/>
    <w:rsid w:val="00817FC1"/>
    <w:rsid w:val="0082284A"/>
    <w:rsid w:val="00823A23"/>
    <w:rsid w:val="0082490D"/>
    <w:rsid w:val="0082497B"/>
    <w:rsid w:val="00824C4A"/>
    <w:rsid w:val="00825CE6"/>
    <w:rsid w:val="00826371"/>
    <w:rsid w:val="00827303"/>
    <w:rsid w:val="00830148"/>
    <w:rsid w:val="00830464"/>
    <w:rsid w:val="00834ED3"/>
    <w:rsid w:val="008418F7"/>
    <w:rsid w:val="0084225C"/>
    <w:rsid w:val="008455BF"/>
    <w:rsid w:val="008458DE"/>
    <w:rsid w:val="00846B52"/>
    <w:rsid w:val="008519E3"/>
    <w:rsid w:val="00853B77"/>
    <w:rsid w:val="00854763"/>
    <w:rsid w:val="00856D2A"/>
    <w:rsid w:val="00870D9F"/>
    <w:rsid w:val="0087175B"/>
    <w:rsid w:val="008719AD"/>
    <w:rsid w:val="00871E63"/>
    <w:rsid w:val="00874593"/>
    <w:rsid w:val="00874C1F"/>
    <w:rsid w:val="00877032"/>
    <w:rsid w:val="008806C3"/>
    <w:rsid w:val="00882998"/>
    <w:rsid w:val="00882C9B"/>
    <w:rsid w:val="00887A5B"/>
    <w:rsid w:val="00893D17"/>
    <w:rsid w:val="0089521F"/>
    <w:rsid w:val="00895B23"/>
    <w:rsid w:val="008963EA"/>
    <w:rsid w:val="00896B82"/>
    <w:rsid w:val="008A043A"/>
    <w:rsid w:val="008A59A3"/>
    <w:rsid w:val="008B006C"/>
    <w:rsid w:val="008B7CDE"/>
    <w:rsid w:val="008C0FA5"/>
    <w:rsid w:val="008C4117"/>
    <w:rsid w:val="008C6A2E"/>
    <w:rsid w:val="008C6F01"/>
    <w:rsid w:val="008D7212"/>
    <w:rsid w:val="008E454C"/>
    <w:rsid w:val="008E5975"/>
    <w:rsid w:val="008E6B58"/>
    <w:rsid w:val="008E7A17"/>
    <w:rsid w:val="008F113F"/>
    <w:rsid w:val="008F2121"/>
    <w:rsid w:val="008F3DF9"/>
    <w:rsid w:val="008F5B44"/>
    <w:rsid w:val="008F6E63"/>
    <w:rsid w:val="009002DD"/>
    <w:rsid w:val="0090406B"/>
    <w:rsid w:val="009047AE"/>
    <w:rsid w:val="0090488F"/>
    <w:rsid w:val="009049B7"/>
    <w:rsid w:val="00905088"/>
    <w:rsid w:val="0090526C"/>
    <w:rsid w:val="009065FB"/>
    <w:rsid w:val="009066CF"/>
    <w:rsid w:val="0091380F"/>
    <w:rsid w:val="009148E9"/>
    <w:rsid w:val="00926E74"/>
    <w:rsid w:val="00927196"/>
    <w:rsid w:val="00927F3A"/>
    <w:rsid w:val="009302F3"/>
    <w:rsid w:val="009312F3"/>
    <w:rsid w:val="00931B45"/>
    <w:rsid w:val="00934E28"/>
    <w:rsid w:val="00934EA0"/>
    <w:rsid w:val="009368FF"/>
    <w:rsid w:val="0094058E"/>
    <w:rsid w:val="00941490"/>
    <w:rsid w:val="009427E8"/>
    <w:rsid w:val="00950C19"/>
    <w:rsid w:val="00954A65"/>
    <w:rsid w:val="009570F9"/>
    <w:rsid w:val="00957F85"/>
    <w:rsid w:val="00960638"/>
    <w:rsid w:val="00962C4A"/>
    <w:rsid w:val="00962E0B"/>
    <w:rsid w:val="00963581"/>
    <w:rsid w:val="00963C88"/>
    <w:rsid w:val="00964E8C"/>
    <w:rsid w:val="009654CF"/>
    <w:rsid w:val="009664B1"/>
    <w:rsid w:val="00970942"/>
    <w:rsid w:val="00970A2F"/>
    <w:rsid w:val="009752DD"/>
    <w:rsid w:val="00976EB5"/>
    <w:rsid w:val="009777FF"/>
    <w:rsid w:val="00984255"/>
    <w:rsid w:val="00984694"/>
    <w:rsid w:val="009849C2"/>
    <w:rsid w:val="00986EDD"/>
    <w:rsid w:val="00987633"/>
    <w:rsid w:val="009908C8"/>
    <w:rsid w:val="00997412"/>
    <w:rsid w:val="009A163B"/>
    <w:rsid w:val="009A1F4C"/>
    <w:rsid w:val="009A39EC"/>
    <w:rsid w:val="009A4207"/>
    <w:rsid w:val="009A42D9"/>
    <w:rsid w:val="009A4670"/>
    <w:rsid w:val="009A4C0A"/>
    <w:rsid w:val="009A5FB3"/>
    <w:rsid w:val="009A73FA"/>
    <w:rsid w:val="009A79BA"/>
    <w:rsid w:val="009B1098"/>
    <w:rsid w:val="009B1CF2"/>
    <w:rsid w:val="009B5334"/>
    <w:rsid w:val="009B5880"/>
    <w:rsid w:val="009C09DA"/>
    <w:rsid w:val="009C256D"/>
    <w:rsid w:val="009C3163"/>
    <w:rsid w:val="009C36EA"/>
    <w:rsid w:val="009C40DD"/>
    <w:rsid w:val="009C6668"/>
    <w:rsid w:val="009C6D72"/>
    <w:rsid w:val="009C7698"/>
    <w:rsid w:val="009D18E8"/>
    <w:rsid w:val="009D2C3C"/>
    <w:rsid w:val="009D3660"/>
    <w:rsid w:val="009D50FA"/>
    <w:rsid w:val="009D7061"/>
    <w:rsid w:val="009E0631"/>
    <w:rsid w:val="009E43C0"/>
    <w:rsid w:val="009E46D9"/>
    <w:rsid w:val="009E4E53"/>
    <w:rsid w:val="009E6758"/>
    <w:rsid w:val="009E67D6"/>
    <w:rsid w:val="009F54D9"/>
    <w:rsid w:val="009F5CC1"/>
    <w:rsid w:val="009F65C6"/>
    <w:rsid w:val="009F6910"/>
    <w:rsid w:val="00A013F7"/>
    <w:rsid w:val="00A03302"/>
    <w:rsid w:val="00A104F2"/>
    <w:rsid w:val="00A10984"/>
    <w:rsid w:val="00A11CD7"/>
    <w:rsid w:val="00A1215D"/>
    <w:rsid w:val="00A12DAC"/>
    <w:rsid w:val="00A14787"/>
    <w:rsid w:val="00A14F46"/>
    <w:rsid w:val="00A15685"/>
    <w:rsid w:val="00A2003E"/>
    <w:rsid w:val="00A24A6B"/>
    <w:rsid w:val="00A32D49"/>
    <w:rsid w:val="00A33E74"/>
    <w:rsid w:val="00A41381"/>
    <w:rsid w:val="00A43C80"/>
    <w:rsid w:val="00A45BC4"/>
    <w:rsid w:val="00A45C97"/>
    <w:rsid w:val="00A529DA"/>
    <w:rsid w:val="00A54C8C"/>
    <w:rsid w:val="00A56205"/>
    <w:rsid w:val="00A566D8"/>
    <w:rsid w:val="00A61FD5"/>
    <w:rsid w:val="00A62569"/>
    <w:rsid w:val="00A63724"/>
    <w:rsid w:val="00A658C2"/>
    <w:rsid w:val="00A677E6"/>
    <w:rsid w:val="00A72189"/>
    <w:rsid w:val="00A74BF1"/>
    <w:rsid w:val="00A773F7"/>
    <w:rsid w:val="00A80241"/>
    <w:rsid w:val="00A8037A"/>
    <w:rsid w:val="00A80E84"/>
    <w:rsid w:val="00A80EEF"/>
    <w:rsid w:val="00A8193A"/>
    <w:rsid w:val="00A846F8"/>
    <w:rsid w:val="00A84957"/>
    <w:rsid w:val="00A900AC"/>
    <w:rsid w:val="00A91E83"/>
    <w:rsid w:val="00A931F1"/>
    <w:rsid w:val="00A9320D"/>
    <w:rsid w:val="00A94550"/>
    <w:rsid w:val="00A96BDE"/>
    <w:rsid w:val="00A96CA4"/>
    <w:rsid w:val="00A978E5"/>
    <w:rsid w:val="00A97B51"/>
    <w:rsid w:val="00AA0369"/>
    <w:rsid w:val="00AC3FF0"/>
    <w:rsid w:val="00AC4A4F"/>
    <w:rsid w:val="00AC6B3C"/>
    <w:rsid w:val="00AD06CD"/>
    <w:rsid w:val="00AD0F4F"/>
    <w:rsid w:val="00AD1EC4"/>
    <w:rsid w:val="00AD3A12"/>
    <w:rsid w:val="00AD4B36"/>
    <w:rsid w:val="00AE0F7A"/>
    <w:rsid w:val="00AE108B"/>
    <w:rsid w:val="00AE4CBD"/>
    <w:rsid w:val="00AE628A"/>
    <w:rsid w:val="00AF116D"/>
    <w:rsid w:val="00AF160E"/>
    <w:rsid w:val="00AF22B4"/>
    <w:rsid w:val="00AF34FE"/>
    <w:rsid w:val="00AF7C83"/>
    <w:rsid w:val="00B0272A"/>
    <w:rsid w:val="00B037E3"/>
    <w:rsid w:val="00B0617A"/>
    <w:rsid w:val="00B06719"/>
    <w:rsid w:val="00B132F6"/>
    <w:rsid w:val="00B14A15"/>
    <w:rsid w:val="00B169B6"/>
    <w:rsid w:val="00B16B08"/>
    <w:rsid w:val="00B20C67"/>
    <w:rsid w:val="00B20D11"/>
    <w:rsid w:val="00B21881"/>
    <w:rsid w:val="00B229FA"/>
    <w:rsid w:val="00B271D0"/>
    <w:rsid w:val="00B32A70"/>
    <w:rsid w:val="00B365EB"/>
    <w:rsid w:val="00B37137"/>
    <w:rsid w:val="00B37693"/>
    <w:rsid w:val="00B40A74"/>
    <w:rsid w:val="00B40AA5"/>
    <w:rsid w:val="00B42E66"/>
    <w:rsid w:val="00B43730"/>
    <w:rsid w:val="00B46376"/>
    <w:rsid w:val="00B46B01"/>
    <w:rsid w:val="00B474E0"/>
    <w:rsid w:val="00B4788E"/>
    <w:rsid w:val="00B531D5"/>
    <w:rsid w:val="00B53D7E"/>
    <w:rsid w:val="00B579C7"/>
    <w:rsid w:val="00B63432"/>
    <w:rsid w:val="00B64332"/>
    <w:rsid w:val="00B6491C"/>
    <w:rsid w:val="00B64E41"/>
    <w:rsid w:val="00B65269"/>
    <w:rsid w:val="00B6557F"/>
    <w:rsid w:val="00B66FD4"/>
    <w:rsid w:val="00B73855"/>
    <w:rsid w:val="00B74560"/>
    <w:rsid w:val="00B76D31"/>
    <w:rsid w:val="00B80AE3"/>
    <w:rsid w:val="00B81DB1"/>
    <w:rsid w:val="00B8206B"/>
    <w:rsid w:val="00B83554"/>
    <w:rsid w:val="00B83E71"/>
    <w:rsid w:val="00B84165"/>
    <w:rsid w:val="00B84C64"/>
    <w:rsid w:val="00B8504F"/>
    <w:rsid w:val="00B861D6"/>
    <w:rsid w:val="00B87A6F"/>
    <w:rsid w:val="00B87ADE"/>
    <w:rsid w:val="00B9182A"/>
    <w:rsid w:val="00B91C8B"/>
    <w:rsid w:val="00B9369B"/>
    <w:rsid w:val="00B951E1"/>
    <w:rsid w:val="00B978C4"/>
    <w:rsid w:val="00BA0DC7"/>
    <w:rsid w:val="00BA1D6E"/>
    <w:rsid w:val="00BA2FF1"/>
    <w:rsid w:val="00BA39F1"/>
    <w:rsid w:val="00BA3FFF"/>
    <w:rsid w:val="00BA427E"/>
    <w:rsid w:val="00BB19B9"/>
    <w:rsid w:val="00BB33C5"/>
    <w:rsid w:val="00BB429F"/>
    <w:rsid w:val="00BB58C1"/>
    <w:rsid w:val="00BB5AE7"/>
    <w:rsid w:val="00BB78A9"/>
    <w:rsid w:val="00BB7F6D"/>
    <w:rsid w:val="00BC0EE3"/>
    <w:rsid w:val="00BC145F"/>
    <w:rsid w:val="00BC2695"/>
    <w:rsid w:val="00BC3793"/>
    <w:rsid w:val="00BC3B99"/>
    <w:rsid w:val="00BC597A"/>
    <w:rsid w:val="00BC6372"/>
    <w:rsid w:val="00BD01CD"/>
    <w:rsid w:val="00BD4E52"/>
    <w:rsid w:val="00BD6E90"/>
    <w:rsid w:val="00BD71F0"/>
    <w:rsid w:val="00BE2A20"/>
    <w:rsid w:val="00BE665C"/>
    <w:rsid w:val="00BF0575"/>
    <w:rsid w:val="00BF5AD3"/>
    <w:rsid w:val="00BF677B"/>
    <w:rsid w:val="00C0567E"/>
    <w:rsid w:val="00C063D3"/>
    <w:rsid w:val="00C1220E"/>
    <w:rsid w:val="00C12B5F"/>
    <w:rsid w:val="00C1353E"/>
    <w:rsid w:val="00C14919"/>
    <w:rsid w:val="00C17AC1"/>
    <w:rsid w:val="00C2074A"/>
    <w:rsid w:val="00C22550"/>
    <w:rsid w:val="00C2285D"/>
    <w:rsid w:val="00C234BA"/>
    <w:rsid w:val="00C241FE"/>
    <w:rsid w:val="00C25AC1"/>
    <w:rsid w:val="00C27831"/>
    <w:rsid w:val="00C30CF8"/>
    <w:rsid w:val="00C324AE"/>
    <w:rsid w:val="00C3263A"/>
    <w:rsid w:val="00C33155"/>
    <w:rsid w:val="00C36E05"/>
    <w:rsid w:val="00C37874"/>
    <w:rsid w:val="00C42049"/>
    <w:rsid w:val="00C4280F"/>
    <w:rsid w:val="00C43768"/>
    <w:rsid w:val="00C45D7F"/>
    <w:rsid w:val="00C47A75"/>
    <w:rsid w:val="00C50AB6"/>
    <w:rsid w:val="00C50CBC"/>
    <w:rsid w:val="00C50F58"/>
    <w:rsid w:val="00C62C83"/>
    <w:rsid w:val="00C63C83"/>
    <w:rsid w:val="00C70271"/>
    <w:rsid w:val="00C733AD"/>
    <w:rsid w:val="00C7432C"/>
    <w:rsid w:val="00C749CB"/>
    <w:rsid w:val="00C7610A"/>
    <w:rsid w:val="00C81422"/>
    <w:rsid w:val="00C838BA"/>
    <w:rsid w:val="00C83F26"/>
    <w:rsid w:val="00C848A5"/>
    <w:rsid w:val="00C87E51"/>
    <w:rsid w:val="00C933E7"/>
    <w:rsid w:val="00C936C0"/>
    <w:rsid w:val="00C93E9E"/>
    <w:rsid w:val="00C964F1"/>
    <w:rsid w:val="00C96D8E"/>
    <w:rsid w:val="00CA01AA"/>
    <w:rsid w:val="00CA5439"/>
    <w:rsid w:val="00CA7BD4"/>
    <w:rsid w:val="00CB0B7B"/>
    <w:rsid w:val="00CB1CE4"/>
    <w:rsid w:val="00CB256A"/>
    <w:rsid w:val="00CB4378"/>
    <w:rsid w:val="00CB4928"/>
    <w:rsid w:val="00CB5BD9"/>
    <w:rsid w:val="00CC0391"/>
    <w:rsid w:val="00CC0A0C"/>
    <w:rsid w:val="00CC111D"/>
    <w:rsid w:val="00CC132C"/>
    <w:rsid w:val="00CC5E24"/>
    <w:rsid w:val="00CD0176"/>
    <w:rsid w:val="00CD1D28"/>
    <w:rsid w:val="00CD2EDA"/>
    <w:rsid w:val="00CD3523"/>
    <w:rsid w:val="00CD7A8E"/>
    <w:rsid w:val="00CE267B"/>
    <w:rsid w:val="00CE2BA7"/>
    <w:rsid w:val="00CE61BD"/>
    <w:rsid w:val="00CE7D7A"/>
    <w:rsid w:val="00CF0C37"/>
    <w:rsid w:val="00CF1557"/>
    <w:rsid w:val="00CF1B28"/>
    <w:rsid w:val="00CF4880"/>
    <w:rsid w:val="00CF4A64"/>
    <w:rsid w:val="00CF6FB7"/>
    <w:rsid w:val="00D022CC"/>
    <w:rsid w:val="00D037FE"/>
    <w:rsid w:val="00D03954"/>
    <w:rsid w:val="00D139C2"/>
    <w:rsid w:val="00D2050D"/>
    <w:rsid w:val="00D20B34"/>
    <w:rsid w:val="00D23B53"/>
    <w:rsid w:val="00D24B23"/>
    <w:rsid w:val="00D26C3E"/>
    <w:rsid w:val="00D32295"/>
    <w:rsid w:val="00D40204"/>
    <w:rsid w:val="00D40DB7"/>
    <w:rsid w:val="00D41CC9"/>
    <w:rsid w:val="00D426BA"/>
    <w:rsid w:val="00D463A2"/>
    <w:rsid w:val="00D47843"/>
    <w:rsid w:val="00D47E46"/>
    <w:rsid w:val="00D50001"/>
    <w:rsid w:val="00D51DDB"/>
    <w:rsid w:val="00D54CD4"/>
    <w:rsid w:val="00D54E41"/>
    <w:rsid w:val="00D566E2"/>
    <w:rsid w:val="00D61AEF"/>
    <w:rsid w:val="00D6353B"/>
    <w:rsid w:val="00D639FE"/>
    <w:rsid w:val="00D64B12"/>
    <w:rsid w:val="00D67718"/>
    <w:rsid w:val="00D6778E"/>
    <w:rsid w:val="00D710AD"/>
    <w:rsid w:val="00D7570B"/>
    <w:rsid w:val="00D80682"/>
    <w:rsid w:val="00D8300C"/>
    <w:rsid w:val="00D86AA5"/>
    <w:rsid w:val="00D9127D"/>
    <w:rsid w:val="00D92094"/>
    <w:rsid w:val="00D941F9"/>
    <w:rsid w:val="00D94886"/>
    <w:rsid w:val="00D95F82"/>
    <w:rsid w:val="00D97C89"/>
    <w:rsid w:val="00DA29D3"/>
    <w:rsid w:val="00DA3282"/>
    <w:rsid w:val="00DA64BC"/>
    <w:rsid w:val="00DB0572"/>
    <w:rsid w:val="00DB1386"/>
    <w:rsid w:val="00DB264B"/>
    <w:rsid w:val="00DB2C79"/>
    <w:rsid w:val="00DB4521"/>
    <w:rsid w:val="00DB78B6"/>
    <w:rsid w:val="00DC3B59"/>
    <w:rsid w:val="00DC3B73"/>
    <w:rsid w:val="00DC51F5"/>
    <w:rsid w:val="00DC6F39"/>
    <w:rsid w:val="00DC7D27"/>
    <w:rsid w:val="00DC7FF6"/>
    <w:rsid w:val="00DD060C"/>
    <w:rsid w:val="00DD1B81"/>
    <w:rsid w:val="00DD302C"/>
    <w:rsid w:val="00DD327F"/>
    <w:rsid w:val="00DD4754"/>
    <w:rsid w:val="00DD484D"/>
    <w:rsid w:val="00DD63B8"/>
    <w:rsid w:val="00DD77B4"/>
    <w:rsid w:val="00DD7A44"/>
    <w:rsid w:val="00DE16C1"/>
    <w:rsid w:val="00DE3806"/>
    <w:rsid w:val="00DE465D"/>
    <w:rsid w:val="00DE4D16"/>
    <w:rsid w:val="00DE5E6E"/>
    <w:rsid w:val="00DF038C"/>
    <w:rsid w:val="00DF29E1"/>
    <w:rsid w:val="00E03824"/>
    <w:rsid w:val="00E07A5F"/>
    <w:rsid w:val="00E119B2"/>
    <w:rsid w:val="00E11CC5"/>
    <w:rsid w:val="00E14B2D"/>
    <w:rsid w:val="00E151E6"/>
    <w:rsid w:val="00E233CF"/>
    <w:rsid w:val="00E2366F"/>
    <w:rsid w:val="00E23D7E"/>
    <w:rsid w:val="00E24B94"/>
    <w:rsid w:val="00E26D33"/>
    <w:rsid w:val="00E27ECC"/>
    <w:rsid w:val="00E31CC3"/>
    <w:rsid w:val="00E32726"/>
    <w:rsid w:val="00E33C5B"/>
    <w:rsid w:val="00E3614D"/>
    <w:rsid w:val="00E36DEC"/>
    <w:rsid w:val="00E37BE7"/>
    <w:rsid w:val="00E41B73"/>
    <w:rsid w:val="00E439AF"/>
    <w:rsid w:val="00E46082"/>
    <w:rsid w:val="00E46903"/>
    <w:rsid w:val="00E46C6B"/>
    <w:rsid w:val="00E47592"/>
    <w:rsid w:val="00E5286D"/>
    <w:rsid w:val="00E6434A"/>
    <w:rsid w:val="00E64B72"/>
    <w:rsid w:val="00E70755"/>
    <w:rsid w:val="00E72CDF"/>
    <w:rsid w:val="00E73FF9"/>
    <w:rsid w:val="00E75F05"/>
    <w:rsid w:val="00E76156"/>
    <w:rsid w:val="00E812A2"/>
    <w:rsid w:val="00E84178"/>
    <w:rsid w:val="00E84D73"/>
    <w:rsid w:val="00E87E7F"/>
    <w:rsid w:val="00E93D90"/>
    <w:rsid w:val="00E9448C"/>
    <w:rsid w:val="00EA15C6"/>
    <w:rsid w:val="00EA3800"/>
    <w:rsid w:val="00EA5FC2"/>
    <w:rsid w:val="00EA63DF"/>
    <w:rsid w:val="00EB081C"/>
    <w:rsid w:val="00EC27B6"/>
    <w:rsid w:val="00ED2BD4"/>
    <w:rsid w:val="00EE03F1"/>
    <w:rsid w:val="00EE0ABB"/>
    <w:rsid w:val="00EE0D2F"/>
    <w:rsid w:val="00EE1854"/>
    <w:rsid w:val="00EE2B43"/>
    <w:rsid w:val="00EE32FE"/>
    <w:rsid w:val="00EE4442"/>
    <w:rsid w:val="00EE6EE2"/>
    <w:rsid w:val="00EF2391"/>
    <w:rsid w:val="00EF3679"/>
    <w:rsid w:val="00EF3CA3"/>
    <w:rsid w:val="00EF5B9A"/>
    <w:rsid w:val="00F0073D"/>
    <w:rsid w:val="00F04731"/>
    <w:rsid w:val="00F121F2"/>
    <w:rsid w:val="00F138C7"/>
    <w:rsid w:val="00F173CE"/>
    <w:rsid w:val="00F20B65"/>
    <w:rsid w:val="00F2189B"/>
    <w:rsid w:val="00F2195B"/>
    <w:rsid w:val="00F2197F"/>
    <w:rsid w:val="00F2330D"/>
    <w:rsid w:val="00F23A5B"/>
    <w:rsid w:val="00F2517C"/>
    <w:rsid w:val="00F261E2"/>
    <w:rsid w:val="00F34038"/>
    <w:rsid w:val="00F40565"/>
    <w:rsid w:val="00F41636"/>
    <w:rsid w:val="00F41E83"/>
    <w:rsid w:val="00F45D61"/>
    <w:rsid w:val="00F47269"/>
    <w:rsid w:val="00F50372"/>
    <w:rsid w:val="00F52542"/>
    <w:rsid w:val="00F53C45"/>
    <w:rsid w:val="00F54513"/>
    <w:rsid w:val="00F60CC9"/>
    <w:rsid w:val="00F61D1F"/>
    <w:rsid w:val="00F61F49"/>
    <w:rsid w:val="00F6232A"/>
    <w:rsid w:val="00F65F12"/>
    <w:rsid w:val="00F7488B"/>
    <w:rsid w:val="00F75753"/>
    <w:rsid w:val="00F75F17"/>
    <w:rsid w:val="00F76A6F"/>
    <w:rsid w:val="00F801D7"/>
    <w:rsid w:val="00F80589"/>
    <w:rsid w:val="00F83AD5"/>
    <w:rsid w:val="00F84113"/>
    <w:rsid w:val="00F847E1"/>
    <w:rsid w:val="00F850B9"/>
    <w:rsid w:val="00F858D2"/>
    <w:rsid w:val="00F85A21"/>
    <w:rsid w:val="00F869CE"/>
    <w:rsid w:val="00F94B3D"/>
    <w:rsid w:val="00F96F40"/>
    <w:rsid w:val="00FA3EDF"/>
    <w:rsid w:val="00FA45B7"/>
    <w:rsid w:val="00FA6297"/>
    <w:rsid w:val="00FA7273"/>
    <w:rsid w:val="00FA7359"/>
    <w:rsid w:val="00FA7E15"/>
    <w:rsid w:val="00FB119C"/>
    <w:rsid w:val="00FB2B9C"/>
    <w:rsid w:val="00FB67D4"/>
    <w:rsid w:val="00FB7FC0"/>
    <w:rsid w:val="00FC131B"/>
    <w:rsid w:val="00FC2275"/>
    <w:rsid w:val="00FD0946"/>
    <w:rsid w:val="00FD1168"/>
    <w:rsid w:val="00FD35F3"/>
    <w:rsid w:val="00FD4003"/>
    <w:rsid w:val="00FD421A"/>
    <w:rsid w:val="00FD62B3"/>
    <w:rsid w:val="00FD68F5"/>
    <w:rsid w:val="00FD784B"/>
    <w:rsid w:val="00FE2C51"/>
    <w:rsid w:val="00FE2DD2"/>
    <w:rsid w:val="00FF16EC"/>
    <w:rsid w:val="00FF25D6"/>
    <w:rsid w:val="00FF4913"/>
    <w:rsid w:val="00FF6DAF"/>
    <w:rsid w:val="00FF73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48"/>
    <o:shapelayout v:ext="edit">
      <o:idmap v:ext="edit" data="1"/>
    </o:shapelayout>
  </w:shapeDefaults>
  <w:decimalSymbol w:val=","/>
  <w:listSeparator w:val=";"/>
  <w14:docId w14:val="583032CD"/>
  <w15:docId w15:val="{54CE2007-7489-441B-9AC3-7C2432C96A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A4518"/>
    <w:pPr>
      <w:ind w:firstLine="709"/>
      <w:jc w:val="both"/>
    </w:pPr>
    <w:rPr>
      <w:sz w:val="28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B570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C47A7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47A75"/>
    <w:rPr>
      <w:rFonts w:ascii="Tahoma" w:hAnsi="Tahoma" w:cs="Tahoma"/>
      <w:sz w:val="16"/>
      <w:szCs w:val="16"/>
      <w:lang w:eastAsia="en-US"/>
    </w:rPr>
  </w:style>
  <w:style w:type="paragraph" w:styleId="a6">
    <w:name w:val="Body Text Indent"/>
    <w:basedOn w:val="a"/>
    <w:link w:val="a7"/>
    <w:rsid w:val="00437688"/>
    <w:pPr>
      <w:ind w:firstLine="284"/>
    </w:pPr>
    <w:rPr>
      <w:rFonts w:eastAsia="Times New Roman"/>
      <w:sz w:val="24"/>
      <w:szCs w:val="20"/>
      <w:lang w:eastAsia="ru-RU"/>
    </w:rPr>
  </w:style>
  <w:style w:type="character" w:customStyle="1" w:styleId="a7">
    <w:name w:val="Основной текст с отступом Знак"/>
    <w:basedOn w:val="a0"/>
    <w:link w:val="a6"/>
    <w:rsid w:val="00437688"/>
    <w:rPr>
      <w:rFonts w:eastAsia="Times New Roman"/>
      <w:sz w:val="24"/>
    </w:rPr>
  </w:style>
  <w:style w:type="paragraph" w:customStyle="1" w:styleId="FR1">
    <w:name w:val="FR1"/>
    <w:rsid w:val="00437688"/>
    <w:pPr>
      <w:widowControl w:val="0"/>
      <w:spacing w:before="620"/>
      <w:ind w:left="240"/>
      <w:jc w:val="center"/>
    </w:pPr>
    <w:rPr>
      <w:rFonts w:ascii="Arial" w:eastAsia="Times New Roman" w:hAnsi="Arial"/>
      <w:b/>
      <w:snapToGrid w:val="0"/>
    </w:rPr>
  </w:style>
  <w:style w:type="paragraph" w:customStyle="1" w:styleId="FR2">
    <w:name w:val="FR2"/>
    <w:rsid w:val="00437688"/>
    <w:pPr>
      <w:widowControl w:val="0"/>
      <w:spacing w:line="400" w:lineRule="auto"/>
      <w:ind w:firstLine="860"/>
      <w:jc w:val="both"/>
    </w:pPr>
    <w:rPr>
      <w:rFonts w:eastAsia="Times New Roman"/>
      <w:snapToGrid w:val="0"/>
      <w:sz w:val="22"/>
    </w:rPr>
  </w:style>
  <w:style w:type="paragraph" w:styleId="a8">
    <w:name w:val="header"/>
    <w:basedOn w:val="a"/>
    <w:link w:val="a9"/>
    <w:uiPriority w:val="99"/>
    <w:rsid w:val="004B1F16"/>
    <w:pPr>
      <w:tabs>
        <w:tab w:val="center" w:pos="4153"/>
        <w:tab w:val="right" w:pos="8306"/>
      </w:tabs>
      <w:ind w:firstLine="0"/>
      <w:jc w:val="left"/>
    </w:pPr>
    <w:rPr>
      <w:rFonts w:eastAsia="Times New Roman"/>
      <w:szCs w:val="20"/>
      <w:lang w:eastAsia="ru-RU"/>
    </w:rPr>
  </w:style>
  <w:style w:type="character" w:customStyle="1" w:styleId="a9">
    <w:name w:val="Верхний колонтитул Знак"/>
    <w:basedOn w:val="a0"/>
    <w:link w:val="a8"/>
    <w:uiPriority w:val="99"/>
    <w:rsid w:val="004B1F16"/>
    <w:rPr>
      <w:rFonts w:eastAsia="Times New Roman"/>
      <w:sz w:val="28"/>
    </w:rPr>
  </w:style>
  <w:style w:type="paragraph" w:customStyle="1" w:styleId="aa">
    <w:name w:val="План"/>
    <w:basedOn w:val="a"/>
    <w:rsid w:val="004B1F16"/>
    <w:pPr>
      <w:ind w:left="1134" w:hanging="283"/>
    </w:pPr>
    <w:rPr>
      <w:rFonts w:eastAsia="Times New Roman"/>
      <w:i/>
      <w:szCs w:val="20"/>
      <w:lang w:eastAsia="ru-RU"/>
    </w:rPr>
  </w:style>
  <w:style w:type="character" w:customStyle="1" w:styleId="ab">
    <w:name w:val="Нижний колонтитул Знак"/>
    <w:basedOn w:val="a0"/>
    <w:link w:val="ac"/>
    <w:semiHidden/>
    <w:rsid w:val="004B1F16"/>
    <w:rPr>
      <w:rFonts w:eastAsia="Times New Roman"/>
      <w:sz w:val="28"/>
    </w:rPr>
  </w:style>
  <w:style w:type="paragraph" w:styleId="ac">
    <w:name w:val="footer"/>
    <w:basedOn w:val="a"/>
    <w:link w:val="ab"/>
    <w:semiHidden/>
    <w:rsid w:val="004B1F16"/>
    <w:pPr>
      <w:tabs>
        <w:tab w:val="center" w:pos="4153"/>
        <w:tab w:val="right" w:pos="8306"/>
      </w:tabs>
      <w:ind w:firstLine="0"/>
      <w:jc w:val="left"/>
    </w:pPr>
    <w:rPr>
      <w:rFonts w:eastAsia="Times New Roman"/>
      <w:szCs w:val="20"/>
      <w:lang w:eastAsia="ru-RU"/>
    </w:rPr>
  </w:style>
  <w:style w:type="paragraph" w:customStyle="1" w:styleId="ad">
    <w:name w:val="формула"/>
    <w:basedOn w:val="a"/>
    <w:rsid w:val="004B1F16"/>
    <w:pPr>
      <w:ind w:firstLine="0"/>
      <w:jc w:val="right"/>
    </w:pPr>
    <w:rPr>
      <w:rFonts w:eastAsia="Times New Roman"/>
      <w:szCs w:val="20"/>
      <w:lang w:val="en-US" w:eastAsia="ru-RU"/>
    </w:rPr>
  </w:style>
  <w:style w:type="paragraph" w:styleId="ae">
    <w:name w:val="Body Text"/>
    <w:basedOn w:val="a"/>
    <w:link w:val="af"/>
    <w:semiHidden/>
    <w:rsid w:val="004B1F16"/>
    <w:pPr>
      <w:ind w:firstLine="0"/>
    </w:pPr>
    <w:rPr>
      <w:rFonts w:eastAsia="Times New Roman"/>
      <w:szCs w:val="20"/>
      <w:lang w:eastAsia="ru-RU"/>
    </w:rPr>
  </w:style>
  <w:style w:type="character" w:customStyle="1" w:styleId="af">
    <w:name w:val="Основной текст Знак"/>
    <w:basedOn w:val="a0"/>
    <w:link w:val="ae"/>
    <w:semiHidden/>
    <w:rsid w:val="004B1F16"/>
    <w:rPr>
      <w:rFonts w:eastAsia="Times New Roman"/>
      <w:sz w:val="28"/>
    </w:rPr>
  </w:style>
  <w:style w:type="paragraph" w:styleId="af0">
    <w:name w:val="List Paragraph"/>
    <w:basedOn w:val="a"/>
    <w:uiPriority w:val="34"/>
    <w:qFormat/>
    <w:rsid w:val="00D0395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4341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8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217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101.bin"/><Relationship Id="rId170" Type="http://schemas.openxmlformats.org/officeDocument/2006/relationships/oleObject" Target="embeddings/oleObject112.bin"/><Relationship Id="rId226" Type="http://schemas.openxmlformats.org/officeDocument/2006/relationships/image" Target="media/image58.wmf"/><Relationship Id="rId268" Type="http://schemas.openxmlformats.org/officeDocument/2006/relationships/oleObject" Target="embeddings/oleObject194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70.bin"/><Relationship Id="rId5" Type="http://schemas.openxmlformats.org/officeDocument/2006/relationships/image" Target="media/image1.wmf"/><Relationship Id="rId181" Type="http://schemas.openxmlformats.org/officeDocument/2006/relationships/oleObject" Target="embeddings/oleObject123.bin"/><Relationship Id="rId237" Type="http://schemas.openxmlformats.org/officeDocument/2006/relationships/oleObject" Target="embeddings/oleObject170.bin"/><Relationship Id="rId279" Type="http://schemas.openxmlformats.org/officeDocument/2006/relationships/image" Target="media/image76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81.bin"/><Relationship Id="rId290" Type="http://schemas.openxmlformats.org/officeDocument/2006/relationships/oleObject" Target="embeddings/oleObject208.bin"/><Relationship Id="rId304" Type="http://schemas.openxmlformats.org/officeDocument/2006/relationships/oleObject" Target="embeddings/oleObject222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92.bin"/><Relationship Id="rId192" Type="http://schemas.openxmlformats.org/officeDocument/2006/relationships/oleObject" Target="embeddings/oleObject134.bin"/><Relationship Id="rId206" Type="http://schemas.openxmlformats.org/officeDocument/2006/relationships/oleObject" Target="embeddings/oleObject148.bin"/><Relationship Id="rId248" Type="http://schemas.openxmlformats.org/officeDocument/2006/relationships/oleObject" Target="embeddings/oleObject179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103.bin"/><Relationship Id="rId217" Type="http://schemas.openxmlformats.org/officeDocument/2006/relationships/oleObject" Target="embeddings/oleObject158.bin"/><Relationship Id="rId259" Type="http://schemas.openxmlformats.org/officeDocument/2006/relationships/oleObject" Target="embeddings/oleObject189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95.bin"/><Relationship Id="rId291" Type="http://schemas.openxmlformats.org/officeDocument/2006/relationships/oleObject" Target="embeddings/oleObject209.bin"/><Relationship Id="rId305" Type="http://schemas.openxmlformats.org/officeDocument/2006/relationships/fontTable" Target="fontTable.xml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72.bin"/><Relationship Id="rId151" Type="http://schemas.openxmlformats.org/officeDocument/2006/relationships/oleObject" Target="embeddings/oleObject93.bin"/><Relationship Id="rId172" Type="http://schemas.openxmlformats.org/officeDocument/2006/relationships/oleObject" Target="embeddings/oleObject114.bin"/><Relationship Id="rId193" Type="http://schemas.openxmlformats.org/officeDocument/2006/relationships/oleObject" Target="embeddings/oleObject135.bin"/><Relationship Id="rId207" Type="http://schemas.openxmlformats.org/officeDocument/2006/relationships/oleObject" Target="embeddings/oleObject149.bin"/><Relationship Id="rId228" Type="http://schemas.openxmlformats.org/officeDocument/2006/relationships/image" Target="media/image59.wmf"/><Relationship Id="rId249" Type="http://schemas.openxmlformats.org/officeDocument/2006/relationships/oleObject" Target="embeddings/oleObject180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90.bin"/><Relationship Id="rId281" Type="http://schemas.openxmlformats.org/officeDocument/2006/relationships/image" Target="media/image77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83.bin"/><Relationship Id="rId7" Type="http://schemas.openxmlformats.org/officeDocument/2006/relationships/image" Target="media/image2.wmf"/><Relationship Id="rId162" Type="http://schemas.openxmlformats.org/officeDocument/2006/relationships/oleObject" Target="embeddings/oleObject104.bin"/><Relationship Id="rId183" Type="http://schemas.openxmlformats.org/officeDocument/2006/relationships/oleObject" Target="embeddings/oleObject125.bin"/><Relationship Id="rId218" Type="http://schemas.openxmlformats.org/officeDocument/2006/relationships/oleObject" Target="embeddings/oleObject159.bin"/><Relationship Id="rId239" Type="http://schemas.openxmlformats.org/officeDocument/2006/relationships/oleObject" Target="embeddings/oleObject171.bin"/><Relationship Id="rId250" Type="http://schemas.openxmlformats.org/officeDocument/2006/relationships/image" Target="media/image66.wmf"/><Relationship Id="rId271" Type="http://schemas.openxmlformats.org/officeDocument/2006/relationships/image" Target="media/image72.wmf"/><Relationship Id="rId292" Type="http://schemas.openxmlformats.org/officeDocument/2006/relationships/oleObject" Target="embeddings/oleObject210.bin"/><Relationship Id="rId306" Type="http://schemas.openxmlformats.org/officeDocument/2006/relationships/theme" Target="theme/theme1.xml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73.bin"/><Relationship Id="rId152" Type="http://schemas.openxmlformats.org/officeDocument/2006/relationships/oleObject" Target="embeddings/oleObject94.bin"/><Relationship Id="rId173" Type="http://schemas.openxmlformats.org/officeDocument/2006/relationships/oleObject" Target="embeddings/oleObject115.bin"/><Relationship Id="rId194" Type="http://schemas.openxmlformats.org/officeDocument/2006/relationships/oleObject" Target="embeddings/oleObject136.bin"/><Relationship Id="rId208" Type="http://schemas.openxmlformats.org/officeDocument/2006/relationships/oleObject" Target="embeddings/oleObject150.bin"/><Relationship Id="rId229" Type="http://schemas.openxmlformats.org/officeDocument/2006/relationships/oleObject" Target="embeddings/oleObject166.bin"/><Relationship Id="rId240" Type="http://schemas.openxmlformats.org/officeDocument/2006/relationships/image" Target="media/image65.wmf"/><Relationship Id="rId261" Type="http://schemas.openxmlformats.org/officeDocument/2006/relationships/oleObject" Target="embeddings/oleObject191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201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84.bin"/><Relationship Id="rId163" Type="http://schemas.openxmlformats.org/officeDocument/2006/relationships/oleObject" Target="embeddings/oleObject105.bin"/><Relationship Id="rId184" Type="http://schemas.openxmlformats.org/officeDocument/2006/relationships/oleObject" Target="embeddings/oleObject126.bin"/><Relationship Id="rId219" Type="http://schemas.openxmlformats.org/officeDocument/2006/relationships/oleObject" Target="embeddings/oleObject160.bin"/><Relationship Id="rId230" Type="http://schemas.openxmlformats.org/officeDocument/2006/relationships/image" Target="media/image60.wmf"/><Relationship Id="rId251" Type="http://schemas.openxmlformats.org/officeDocument/2006/relationships/oleObject" Target="embeddings/oleObject18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96.bin"/><Relationship Id="rId293" Type="http://schemas.openxmlformats.org/officeDocument/2006/relationships/oleObject" Target="embeddings/oleObject211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95.bin"/><Relationship Id="rId174" Type="http://schemas.openxmlformats.org/officeDocument/2006/relationships/oleObject" Target="embeddings/oleObject116.bin"/><Relationship Id="rId195" Type="http://schemas.openxmlformats.org/officeDocument/2006/relationships/oleObject" Target="embeddings/oleObject137.bin"/><Relationship Id="rId209" Type="http://schemas.openxmlformats.org/officeDocument/2006/relationships/oleObject" Target="embeddings/oleObject151.bin"/><Relationship Id="rId220" Type="http://schemas.openxmlformats.org/officeDocument/2006/relationships/oleObject" Target="embeddings/oleObject161.bin"/><Relationship Id="rId241" Type="http://schemas.openxmlformats.org/officeDocument/2006/relationships/oleObject" Target="embeddings/oleObject17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92.bin"/><Relationship Id="rId283" Type="http://schemas.openxmlformats.org/officeDocument/2006/relationships/image" Target="media/image78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85.bin"/><Relationship Id="rId164" Type="http://schemas.openxmlformats.org/officeDocument/2006/relationships/oleObject" Target="embeddings/oleObject106.bin"/><Relationship Id="rId185" Type="http://schemas.openxmlformats.org/officeDocument/2006/relationships/oleObject" Target="embeddings/oleObject127.bin"/><Relationship Id="rId9" Type="http://schemas.openxmlformats.org/officeDocument/2006/relationships/image" Target="media/image3.wmf"/><Relationship Id="rId210" Type="http://schemas.openxmlformats.org/officeDocument/2006/relationships/oleObject" Target="embeddings/oleObject152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67.bin"/><Relationship Id="rId252" Type="http://schemas.openxmlformats.org/officeDocument/2006/relationships/oleObject" Target="embeddings/oleObject182.bin"/><Relationship Id="rId273" Type="http://schemas.openxmlformats.org/officeDocument/2006/relationships/image" Target="media/image73.wmf"/><Relationship Id="rId294" Type="http://schemas.openxmlformats.org/officeDocument/2006/relationships/oleObject" Target="embeddings/oleObject21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75.bin"/><Relationship Id="rId154" Type="http://schemas.openxmlformats.org/officeDocument/2006/relationships/oleObject" Target="embeddings/oleObject96.bin"/><Relationship Id="rId175" Type="http://schemas.openxmlformats.org/officeDocument/2006/relationships/oleObject" Target="embeddings/oleObject117.bin"/><Relationship Id="rId196" Type="http://schemas.openxmlformats.org/officeDocument/2006/relationships/oleObject" Target="embeddings/oleObject138.bin"/><Relationship Id="rId200" Type="http://schemas.openxmlformats.org/officeDocument/2006/relationships/oleObject" Target="embeddings/oleObject142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62.bin"/><Relationship Id="rId242" Type="http://schemas.openxmlformats.org/officeDocument/2006/relationships/oleObject" Target="embeddings/oleObject173.bin"/><Relationship Id="rId263" Type="http://schemas.openxmlformats.org/officeDocument/2006/relationships/image" Target="media/image67.png"/><Relationship Id="rId284" Type="http://schemas.openxmlformats.org/officeDocument/2006/relationships/oleObject" Target="embeddings/oleObject202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86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107.bin"/><Relationship Id="rId186" Type="http://schemas.openxmlformats.org/officeDocument/2006/relationships/oleObject" Target="embeddings/oleObject128.bin"/><Relationship Id="rId211" Type="http://schemas.openxmlformats.org/officeDocument/2006/relationships/image" Target="media/image55.wmf"/><Relationship Id="rId232" Type="http://schemas.openxmlformats.org/officeDocument/2006/relationships/image" Target="media/image61.wmf"/><Relationship Id="rId253" Type="http://schemas.openxmlformats.org/officeDocument/2006/relationships/oleObject" Target="embeddings/oleObject183.bin"/><Relationship Id="rId274" Type="http://schemas.openxmlformats.org/officeDocument/2006/relationships/oleObject" Target="embeddings/oleObject197.bin"/><Relationship Id="rId295" Type="http://schemas.openxmlformats.org/officeDocument/2006/relationships/oleObject" Target="embeddings/oleObject21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76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97.bin"/><Relationship Id="rId176" Type="http://schemas.openxmlformats.org/officeDocument/2006/relationships/oleObject" Target="embeddings/oleObject118.bin"/><Relationship Id="rId197" Type="http://schemas.openxmlformats.org/officeDocument/2006/relationships/oleObject" Target="embeddings/oleObject139.bin"/><Relationship Id="rId201" Type="http://schemas.openxmlformats.org/officeDocument/2006/relationships/oleObject" Target="embeddings/oleObject143.bin"/><Relationship Id="rId222" Type="http://schemas.openxmlformats.org/officeDocument/2006/relationships/image" Target="media/image56.wmf"/><Relationship Id="rId243" Type="http://schemas.openxmlformats.org/officeDocument/2006/relationships/oleObject" Target="embeddings/oleObject174.bin"/><Relationship Id="rId264" Type="http://schemas.openxmlformats.org/officeDocument/2006/relationships/image" Target="media/image68.png"/><Relationship Id="rId285" Type="http://schemas.openxmlformats.org/officeDocument/2006/relationships/oleObject" Target="embeddings/oleObject20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6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87.bin"/><Relationship Id="rId166" Type="http://schemas.openxmlformats.org/officeDocument/2006/relationships/oleObject" Target="embeddings/oleObject108.bin"/><Relationship Id="rId187" Type="http://schemas.openxmlformats.org/officeDocument/2006/relationships/oleObject" Target="embeddings/oleObject12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53.bin"/><Relationship Id="rId233" Type="http://schemas.openxmlformats.org/officeDocument/2006/relationships/oleObject" Target="embeddings/oleObject168.bin"/><Relationship Id="rId254" Type="http://schemas.openxmlformats.org/officeDocument/2006/relationships/oleObject" Target="embeddings/oleObject18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74.wmf"/><Relationship Id="rId296" Type="http://schemas.openxmlformats.org/officeDocument/2006/relationships/oleObject" Target="embeddings/oleObject214.bin"/><Relationship Id="rId300" Type="http://schemas.openxmlformats.org/officeDocument/2006/relationships/oleObject" Target="embeddings/oleObject21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77.bin"/><Relationship Id="rId156" Type="http://schemas.openxmlformats.org/officeDocument/2006/relationships/oleObject" Target="embeddings/oleObject98.bin"/><Relationship Id="rId177" Type="http://schemas.openxmlformats.org/officeDocument/2006/relationships/oleObject" Target="embeddings/oleObject119.bin"/><Relationship Id="rId198" Type="http://schemas.openxmlformats.org/officeDocument/2006/relationships/oleObject" Target="embeddings/oleObject140.bin"/><Relationship Id="rId202" Type="http://schemas.openxmlformats.org/officeDocument/2006/relationships/oleObject" Target="embeddings/oleObject144.bin"/><Relationship Id="rId223" Type="http://schemas.openxmlformats.org/officeDocument/2006/relationships/oleObject" Target="embeddings/oleObject163.bin"/><Relationship Id="rId244" Type="http://schemas.openxmlformats.org/officeDocument/2006/relationships/oleObject" Target="embeddings/oleObject17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69.wmf"/><Relationship Id="rId286" Type="http://schemas.openxmlformats.org/officeDocument/2006/relationships/oleObject" Target="embeddings/oleObject204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88.bin"/><Relationship Id="rId167" Type="http://schemas.openxmlformats.org/officeDocument/2006/relationships/oleObject" Target="embeddings/oleObject109.bin"/><Relationship Id="rId188" Type="http://schemas.openxmlformats.org/officeDocument/2006/relationships/oleObject" Target="embeddings/oleObject130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54.bin"/><Relationship Id="rId234" Type="http://schemas.openxmlformats.org/officeDocument/2006/relationships/image" Target="media/image6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85.bin"/><Relationship Id="rId276" Type="http://schemas.openxmlformats.org/officeDocument/2006/relationships/oleObject" Target="embeddings/oleObject198.bin"/><Relationship Id="rId297" Type="http://schemas.openxmlformats.org/officeDocument/2006/relationships/oleObject" Target="embeddings/oleObject215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99.bin"/><Relationship Id="rId178" Type="http://schemas.openxmlformats.org/officeDocument/2006/relationships/oleObject" Target="embeddings/oleObject120.bin"/><Relationship Id="rId301" Type="http://schemas.openxmlformats.org/officeDocument/2006/relationships/oleObject" Target="embeddings/oleObject21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41.bin"/><Relationship Id="rId203" Type="http://schemas.openxmlformats.org/officeDocument/2006/relationships/oleObject" Target="embeddings/oleObject145.bin"/><Relationship Id="rId19" Type="http://schemas.openxmlformats.org/officeDocument/2006/relationships/image" Target="media/image8.wmf"/><Relationship Id="rId224" Type="http://schemas.openxmlformats.org/officeDocument/2006/relationships/image" Target="media/image57.wmf"/><Relationship Id="rId245" Type="http://schemas.openxmlformats.org/officeDocument/2006/relationships/oleObject" Target="embeddings/oleObject176.bin"/><Relationship Id="rId266" Type="http://schemas.openxmlformats.org/officeDocument/2006/relationships/oleObject" Target="embeddings/oleObject193.bin"/><Relationship Id="rId287" Type="http://schemas.openxmlformats.org/officeDocument/2006/relationships/oleObject" Target="embeddings/oleObject205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9.bin"/><Relationship Id="rId168" Type="http://schemas.openxmlformats.org/officeDocument/2006/relationships/oleObject" Target="embeddings/oleObject110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131.bin"/><Relationship Id="rId3" Type="http://schemas.openxmlformats.org/officeDocument/2006/relationships/settings" Target="settings.xml"/><Relationship Id="rId214" Type="http://schemas.openxmlformats.org/officeDocument/2006/relationships/oleObject" Target="embeddings/oleObject155.bin"/><Relationship Id="rId235" Type="http://schemas.openxmlformats.org/officeDocument/2006/relationships/oleObject" Target="embeddings/oleObject169.bin"/><Relationship Id="rId256" Type="http://schemas.openxmlformats.org/officeDocument/2006/relationships/oleObject" Target="embeddings/oleObject186.bin"/><Relationship Id="rId277" Type="http://schemas.openxmlformats.org/officeDocument/2006/relationships/image" Target="media/image75.wmf"/><Relationship Id="rId298" Type="http://schemas.openxmlformats.org/officeDocument/2006/relationships/oleObject" Target="embeddings/oleObject216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100.bin"/><Relationship Id="rId302" Type="http://schemas.openxmlformats.org/officeDocument/2006/relationships/oleObject" Target="embeddings/oleObject22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121.bin"/><Relationship Id="rId190" Type="http://schemas.openxmlformats.org/officeDocument/2006/relationships/oleObject" Target="embeddings/oleObject132.bin"/><Relationship Id="rId204" Type="http://schemas.openxmlformats.org/officeDocument/2006/relationships/oleObject" Target="embeddings/oleObject146.bin"/><Relationship Id="rId225" Type="http://schemas.openxmlformats.org/officeDocument/2006/relationships/oleObject" Target="embeddings/oleObject164.bin"/><Relationship Id="rId246" Type="http://schemas.openxmlformats.org/officeDocument/2006/relationships/oleObject" Target="embeddings/oleObject177.bin"/><Relationship Id="rId267" Type="http://schemas.openxmlformats.org/officeDocument/2006/relationships/image" Target="media/image70.wmf"/><Relationship Id="rId288" Type="http://schemas.openxmlformats.org/officeDocument/2006/relationships/oleObject" Target="embeddings/oleObject20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90.bin"/><Relationship Id="rId169" Type="http://schemas.openxmlformats.org/officeDocument/2006/relationships/oleObject" Target="embeddings/oleObject11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22.bin"/><Relationship Id="rId215" Type="http://schemas.openxmlformats.org/officeDocument/2006/relationships/oleObject" Target="embeddings/oleObject156.bin"/><Relationship Id="rId236" Type="http://schemas.openxmlformats.org/officeDocument/2006/relationships/image" Target="media/image63.wmf"/><Relationship Id="rId257" Type="http://schemas.openxmlformats.org/officeDocument/2006/relationships/oleObject" Target="embeddings/oleObject187.bin"/><Relationship Id="rId278" Type="http://schemas.openxmlformats.org/officeDocument/2006/relationships/oleObject" Target="embeddings/oleObject199.bin"/><Relationship Id="rId303" Type="http://schemas.openxmlformats.org/officeDocument/2006/relationships/oleObject" Target="embeddings/oleObject221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80.bin"/><Relationship Id="rId191" Type="http://schemas.openxmlformats.org/officeDocument/2006/relationships/oleObject" Target="embeddings/oleObject133.bin"/><Relationship Id="rId205" Type="http://schemas.openxmlformats.org/officeDocument/2006/relationships/oleObject" Target="embeddings/oleObject147.bin"/><Relationship Id="rId247" Type="http://schemas.openxmlformats.org/officeDocument/2006/relationships/oleObject" Target="embeddings/oleObject178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207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9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102.bin"/><Relationship Id="rId216" Type="http://schemas.openxmlformats.org/officeDocument/2006/relationships/oleObject" Target="embeddings/oleObject157.bin"/><Relationship Id="rId258" Type="http://schemas.openxmlformats.org/officeDocument/2006/relationships/oleObject" Target="embeddings/oleObject188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171" Type="http://schemas.openxmlformats.org/officeDocument/2006/relationships/oleObject" Target="embeddings/oleObject113.bin"/><Relationship Id="rId227" Type="http://schemas.openxmlformats.org/officeDocument/2006/relationships/oleObject" Target="embeddings/oleObject165.bin"/><Relationship Id="rId269" Type="http://schemas.openxmlformats.org/officeDocument/2006/relationships/image" Target="media/image71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71.bin"/><Relationship Id="rId280" Type="http://schemas.openxmlformats.org/officeDocument/2006/relationships/oleObject" Target="embeddings/oleObject200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82.bin"/><Relationship Id="rId182" Type="http://schemas.openxmlformats.org/officeDocument/2006/relationships/oleObject" Target="embeddings/oleObject124.bin"/><Relationship Id="rId6" Type="http://schemas.openxmlformats.org/officeDocument/2006/relationships/oleObject" Target="embeddings/oleObject1.bin"/><Relationship Id="rId238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5</TotalTime>
  <Pages>11</Pages>
  <Words>2374</Words>
  <Characters>13538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v</dc:creator>
  <cp:keywords/>
  <dc:description/>
  <cp:lastModifiedBy>Vlad Shorin</cp:lastModifiedBy>
  <cp:revision>23</cp:revision>
  <cp:lastPrinted>2018-05-15T22:41:00Z</cp:lastPrinted>
  <dcterms:created xsi:type="dcterms:W3CDTF">2016-12-07T04:15:00Z</dcterms:created>
  <dcterms:modified xsi:type="dcterms:W3CDTF">2018-05-16T19:13:00Z</dcterms:modified>
</cp:coreProperties>
</file>